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59" r:id="rId13"/>
    <p:sldId id="261" r:id="rId14"/>
    <p:sldId id="262" r:id="rId15"/>
    <p:sldId id="263" r:id="rId16"/>
    <p:sldId id="260" r:id="rId17"/>
    <p:sldId id="264" r:id="rId18"/>
    <p:sldId id="265" r:id="rId19"/>
    <p:sldId id="266" r:id="rId20"/>
    <p:sldId id="270" r:id="rId21"/>
    <p:sldId id="267" r:id="rId22"/>
    <p:sldId id="268" r:id="rId23"/>
    <p:sldId id="271" r:id="rId24"/>
    <p:sldId id="273" r:id="rId25"/>
    <p:sldId id="272" r:id="rId26"/>
    <p:sldId id="274" r:id="rId27"/>
    <p:sldId id="285" r:id="rId28"/>
    <p:sldId id="275" r:id="rId29"/>
    <p:sldId id="284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F86B"/>
    <a:srgbClr val="0000FF"/>
    <a:srgbClr val="CC99FF"/>
    <a:srgbClr val="FF6699"/>
    <a:srgbClr val="42CA5C"/>
    <a:srgbClr val="99CCFF"/>
    <a:srgbClr val="FFCCFF"/>
    <a:srgbClr val="D834C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-48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92"/>
    </p:cViewPr>
  </p:sorter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EB4F79-F5CE-4463-B701-BD7F5A2025CE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F30220-D1ED-4E54-975B-EFEBF0A5924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700641"/>
            <a:ext cx="9144000" cy="7125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398817"/>
            <a:ext cx="9144000" cy="7125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44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38100" y="84775"/>
            <a:ext cx="1197624" cy="508990"/>
          </a:xfrm>
          <a:prstGeom prst="rect">
            <a:avLst/>
          </a:prstGeom>
          <a:noFill/>
          <a:ln w="38100" cap="flat" cmpd="sng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  <p:pic>
        <p:nvPicPr>
          <p:cNvPr id="10" name="Picture 34"/>
          <p:cNvPicPr>
            <a:picLocks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493800" y="50800"/>
            <a:ext cx="623888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 userDrawn="1"/>
        </p:nvSpPr>
        <p:spPr>
          <a:xfrm>
            <a:off x="154379" y="6488668"/>
            <a:ext cx="6224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VC  Meeting 2009:  AIC Workgroup:  Shahriar / LIGO</a:t>
            </a:r>
            <a:r>
              <a:rPr lang="en-US" b="1" baseline="0" dirty="0" smtClean="0">
                <a:solidFill>
                  <a:srgbClr val="FF0000"/>
                </a:solidFill>
              </a:rPr>
              <a:t> G0900207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00815-DEFF-41D6-BF0A-1EC2C1A39FCB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4BA68-EC35-4C96-9B62-E6F935CE3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00815-DEFF-41D6-BF0A-1EC2C1A39FCB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4BA68-EC35-4C96-9B62-E6F935CE3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00815-DEFF-41D6-BF0A-1EC2C1A39FCB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4BA68-EC35-4C96-9B62-E6F935CE3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700641"/>
            <a:ext cx="9144000" cy="7125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398817"/>
            <a:ext cx="9144000" cy="7125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44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38100" y="84775"/>
            <a:ext cx="1197624" cy="508990"/>
          </a:xfrm>
          <a:prstGeom prst="rect">
            <a:avLst/>
          </a:prstGeom>
          <a:noFill/>
          <a:ln w="38100" cap="flat" cmpd="sng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  <p:pic>
        <p:nvPicPr>
          <p:cNvPr id="10" name="Picture 34"/>
          <p:cNvPicPr>
            <a:picLocks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493800" y="50800"/>
            <a:ext cx="623888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00815-DEFF-41D6-BF0A-1EC2C1A39FCB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4BA68-EC35-4C96-9B62-E6F935CE3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00815-DEFF-41D6-BF0A-1EC2C1A39FCB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4BA68-EC35-4C96-9B62-E6F935CE3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00815-DEFF-41D6-BF0A-1EC2C1A39FCB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4BA68-EC35-4C96-9B62-E6F935CE3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00815-DEFF-41D6-BF0A-1EC2C1A39FCB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4BA68-EC35-4C96-9B62-E6F935CE3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00815-DEFF-41D6-BF0A-1EC2C1A39FCB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4BA68-EC35-4C96-9B62-E6F935CE3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00815-DEFF-41D6-BF0A-1EC2C1A39FCB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4BA68-EC35-4C96-9B62-E6F935CE3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00815-DEFF-41D6-BF0A-1EC2C1A39FCB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4BA68-EC35-4C96-9B62-E6F935CE3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100815-DEFF-41D6-BF0A-1EC2C1A39FCB}" type="datetimeFigureOut">
              <a:rPr lang="en-US" smtClean="0"/>
              <a:pPr/>
              <a:t>3/1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F4BA68-EC35-4C96-9B62-E6F935CE396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wmf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Documents%20and%20Settings\selim\Desktop\a-gw-talk\GW-movies\two-neutron-stars-spiraling.mpg" TargetMode="Externa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4"/>
          <p:cNvSpPr txBox="1">
            <a:spLocks noChangeArrowheads="1"/>
          </p:cNvSpPr>
          <p:nvPr/>
        </p:nvSpPr>
        <p:spPr bwMode="auto">
          <a:xfrm>
            <a:off x="617538" y="1055689"/>
            <a:ext cx="8081962" cy="830997"/>
          </a:xfrm>
          <a:prstGeom prst="rect">
            <a:avLst/>
          </a:prstGeom>
          <a:solidFill>
            <a:schemeClr val="tx1"/>
          </a:solidFill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Design constraints and optimization for a white light cavity based GW interferometer including power and signal recycling</a:t>
            </a:r>
            <a:endParaRPr lang="en-US" sz="2400" b="1" dirty="0">
              <a:solidFill>
                <a:schemeClr val="bg1"/>
              </a:solidFill>
            </a:endParaRPr>
          </a:p>
        </p:txBody>
      </p:sp>
      <p:pic>
        <p:nvPicPr>
          <p:cNvPr id="5" name="Picture 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088" y="2946400"/>
            <a:ext cx="4113212" cy="348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4267200" y="2957513"/>
            <a:ext cx="4686300" cy="396875"/>
          </a:xfrm>
          <a:prstGeom prst="rect">
            <a:avLst/>
          </a:prstGeom>
          <a:solidFill>
            <a:srgbClr val="0000FF"/>
          </a:solidFill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elim Shahriar, Northwestern University</a:t>
            </a:r>
          </a:p>
        </p:txBody>
      </p:sp>
      <p:sp>
        <p:nvSpPr>
          <p:cNvPr id="7" name="Text Box 40"/>
          <p:cNvSpPr txBox="1">
            <a:spLocks noChangeArrowheads="1"/>
          </p:cNvSpPr>
          <p:nvPr/>
        </p:nvSpPr>
        <p:spPr bwMode="auto">
          <a:xfrm>
            <a:off x="4289425" y="3465513"/>
            <a:ext cx="3930650" cy="304800"/>
          </a:xfrm>
          <a:prstGeom prst="rect">
            <a:avLst/>
          </a:prstGeom>
          <a:solidFill>
            <a:schemeClr val="tx1"/>
          </a:solidFill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  <a:latin typeface="Times New Roman" pitchFamily="18" charset="0"/>
              </a:rPr>
              <a:t>Laboratory of Atomic and Photonic Technologies</a:t>
            </a:r>
          </a:p>
        </p:txBody>
      </p:sp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4289425" y="3859213"/>
            <a:ext cx="3095625" cy="304800"/>
          </a:xfrm>
          <a:prstGeom prst="rect">
            <a:avLst/>
          </a:prstGeom>
          <a:solidFill>
            <a:schemeClr val="tx1"/>
          </a:solidFill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URL: http://lapt.ece.northwestern.edu</a:t>
            </a:r>
          </a:p>
        </p:txBody>
      </p:sp>
      <p:sp>
        <p:nvSpPr>
          <p:cNvPr id="9" name="Text Box 40"/>
          <p:cNvSpPr txBox="1">
            <a:spLocks noChangeArrowheads="1"/>
          </p:cNvSpPr>
          <p:nvPr/>
        </p:nvSpPr>
        <p:spPr bwMode="auto">
          <a:xfrm>
            <a:off x="4289425" y="5243513"/>
            <a:ext cx="4702891" cy="523220"/>
          </a:xfrm>
          <a:prstGeom prst="rect">
            <a:avLst/>
          </a:prstGeom>
          <a:solidFill>
            <a:schemeClr val="tx1"/>
          </a:solidFill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Northwestern University Gravitational Wave  Astrophysics</a:t>
            </a:r>
          </a:p>
          <a:p>
            <a:r>
              <a:rPr 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Workgroup (Head: Vicky </a:t>
            </a:r>
            <a:r>
              <a:rPr lang="en-US" sz="1400" b="1" dirty="0" err="1" smtClean="0">
                <a:solidFill>
                  <a:schemeClr val="bg1"/>
                </a:solidFill>
                <a:latin typeface="Times New Roman" pitchFamily="18" charset="0"/>
              </a:rPr>
              <a:t>Kalogera</a:t>
            </a:r>
            <a:r>
              <a:rPr lang="en-US" sz="1400" b="1" dirty="0" smtClean="0">
                <a:solidFill>
                  <a:schemeClr val="bg1"/>
                </a:solidFill>
                <a:latin typeface="Times New Roman" pitchFamily="18" charset="0"/>
              </a:rPr>
              <a:t>)</a:t>
            </a:r>
            <a:endParaRPr lang="en-US" sz="1400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63664" y="167425"/>
            <a:ext cx="1656223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LIGO G090020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1210620" y="953036"/>
            <a:ext cx="6800044" cy="5164430"/>
          </a:xfrm>
          <a:prstGeom prst="rect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8955" y="1062038"/>
            <a:ext cx="5921375" cy="487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333402" y="165100"/>
            <a:ext cx="4805803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Fast-light in Photorefractive Crystal for WLC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1210620" y="953036"/>
            <a:ext cx="6800044" cy="5164430"/>
          </a:xfrm>
          <a:prstGeom prst="rect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1529" y="1078092"/>
            <a:ext cx="5719092" cy="48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333402" y="165100"/>
            <a:ext cx="4805803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Fast-light in Photorefractive Crystal for WLC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1468236" y="141668"/>
            <a:ext cx="6787121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eaLnBrk="0" hangingPunct="0"/>
            <a:r>
              <a:rPr lang="en-US" sz="2400" dirty="0" smtClean="0">
                <a:solidFill>
                  <a:schemeClr val="bg1"/>
                </a:solidFill>
              </a:rPr>
              <a:t>Simple (Meers) Model for Signal and Power Recycling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210614" y="1004552"/>
            <a:ext cx="6825132" cy="5074276"/>
            <a:chOff x="1210614" y="1004552"/>
            <a:chExt cx="6825132" cy="5074276"/>
          </a:xfrm>
        </p:grpSpPr>
        <p:sp>
          <p:nvSpPr>
            <p:cNvPr id="106" name="Rectangle 105"/>
            <p:cNvSpPr/>
            <p:nvPr/>
          </p:nvSpPr>
          <p:spPr>
            <a:xfrm>
              <a:off x="1210614" y="1004552"/>
              <a:ext cx="6207617" cy="507427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AutoShape 5"/>
            <p:cNvSpPr>
              <a:spLocks noChangeAspect="1" noChangeArrowheads="1"/>
            </p:cNvSpPr>
            <p:nvPr/>
          </p:nvSpPr>
          <p:spPr bwMode="auto">
            <a:xfrm>
              <a:off x="1271409" y="1233846"/>
              <a:ext cx="6764337" cy="463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12"/>
            <p:cNvSpPr>
              <a:spLocks/>
            </p:cNvSpPr>
            <p:nvPr/>
          </p:nvSpPr>
          <p:spPr bwMode="auto">
            <a:xfrm rot="16200000">
              <a:off x="4473500" y="5234054"/>
              <a:ext cx="434792" cy="402834"/>
            </a:xfrm>
            <a:custGeom>
              <a:avLst/>
              <a:gdLst/>
              <a:ahLst/>
              <a:cxnLst>
                <a:cxn ang="0">
                  <a:pos x="14965" y="51"/>
                </a:cxn>
                <a:cxn ang="0">
                  <a:pos x="11718" y="355"/>
                </a:cxn>
                <a:cxn ang="0">
                  <a:pos x="8753" y="1015"/>
                </a:cxn>
                <a:cxn ang="0">
                  <a:pos x="6071" y="1929"/>
                </a:cxn>
                <a:cxn ang="0">
                  <a:pos x="4894" y="2538"/>
                </a:cxn>
                <a:cxn ang="0">
                  <a:pos x="3812" y="3096"/>
                </a:cxn>
                <a:cxn ang="0">
                  <a:pos x="2824" y="3756"/>
                </a:cxn>
                <a:cxn ang="0">
                  <a:pos x="2024" y="4467"/>
                </a:cxn>
                <a:cxn ang="0">
                  <a:pos x="1318" y="5228"/>
                </a:cxn>
                <a:cxn ang="0">
                  <a:pos x="753" y="6041"/>
                </a:cxn>
                <a:cxn ang="0">
                  <a:pos x="376" y="6802"/>
                </a:cxn>
                <a:cxn ang="0">
                  <a:pos x="94" y="7665"/>
                </a:cxn>
                <a:cxn ang="0">
                  <a:pos x="0" y="8579"/>
                </a:cxn>
                <a:cxn ang="0">
                  <a:pos x="94" y="9391"/>
                </a:cxn>
                <a:cxn ang="0">
                  <a:pos x="376" y="10254"/>
                </a:cxn>
                <a:cxn ang="0">
                  <a:pos x="753" y="11117"/>
                </a:cxn>
                <a:cxn ang="0">
                  <a:pos x="1318" y="11929"/>
                </a:cxn>
                <a:cxn ang="0">
                  <a:pos x="2024" y="12589"/>
                </a:cxn>
                <a:cxn ang="0">
                  <a:pos x="2824" y="13350"/>
                </a:cxn>
                <a:cxn ang="0">
                  <a:pos x="3812" y="14010"/>
                </a:cxn>
                <a:cxn ang="0">
                  <a:pos x="4894" y="14569"/>
                </a:cxn>
                <a:cxn ang="0">
                  <a:pos x="6071" y="15178"/>
                </a:cxn>
                <a:cxn ang="0">
                  <a:pos x="8753" y="16091"/>
                </a:cxn>
                <a:cxn ang="0">
                  <a:pos x="11718" y="16751"/>
                </a:cxn>
                <a:cxn ang="0">
                  <a:pos x="14965" y="17107"/>
                </a:cxn>
                <a:cxn ang="0">
                  <a:pos x="15718" y="16751"/>
                </a:cxn>
                <a:cxn ang="0">
                  <a:pos x="13976" y="15838"/>
                </a:cxn>
                <a:cxn ang="0">
                  <a:pos x="12424" y="14924"/>
                </a:cxn>
                <a:cxn ang="0">
                  <a:pos x="11106" y="13858"/>
                </a:cxn>
                <a:cxn ang="0">
                  <a:pos x="10071" y="12792"/>
                </a:cxn>
                <a:cxn ang="0">
                  <a:pos x="9224" y="11624"/>
                </a:cxn>
                <a:cxn ang="0">
                  <a:pos x="8659" y="10406"/>
                </a:cxn>
                <a:cxn ang="0">
                  <a:pos x="8376" y="9188"/>
                </a:cxn>
                <a:cxn ang="0">
                  <a:pos x="8376" y="7919"/>
                </a:cxn>
                <a:cxn ang="0">
                  <a:pos x="8659" y="6701"/>
                </a:cxn>
                <a:cxn ang="0">
                  <a:pos x="9224" y="5482"/>
                </a:cxn>
                <a:cxn ang="0">
                  <a:pos x="10071" y="4315"/>
                </a:cxn>
                <a:cxn ang="0">
                  <a:pos x="11106" y="3249"/>
                </a:cxn>
                <a:cxn ang="0">
                  <a:pos x="12424" y="2234"/>
                </a:cxn>
                <a:cxn ang="0">
                  <a:pos x="13976" y="1269"/>
                </a:cxn>
                <a:cxn ang="0">
                  <a:pos x="15718" y="355"/>
                </a:cxn>
              </a:cxnLst>
              <a:rect l="0" t="0" r="r" b="b"/>
              <a:pathLst>
                <a:path w="20000" h="20000">
                  <a:moveTo>
                    <a:pt x="16706" y="0"/>
                  </a:moveTo>
                  <a:lnTo>
                    <a:pt x="14965" y="51"/>
                  </a:lnTo>
                  <a:lnTo>
                    <a:pt x="13365" y="152"/>
                  </a:lnTo>
                  <a:lnTo>
                    <a:pt x="11718" y="355"/>
                  </a:lnTo>
                  <a:lnTo>
                    <a:pt x="10212" y="711"/>
                  </a:lnTo>
                  <a:lnTo>
                    <a:pt x="8753" y="1015"/>
                  </a:lnTo>
                  <a:lnTo>
                    <a:pt x="7341" y="1472"/>
                  </a:lnTo>
                  <a:lnTo>
                    <a:pt x="6071" y="1929"/>
                  </a:lnTo>
                  <a:lnTo>
                    <a:pt x="5459" y="2234"/>
                  </a:lnTo>
                  <a:lnTo>
                    <a:pt x="4894" y="2538"/>
                  </a:lnTo>
                  <a:lnTo>
                    <a:pt x="4329" y="2792"/>
                  </a:lnTo>
                  <a:lnTo>
                    <a:pt x="3812" y="3096"/>
                  </a:lnTo>
                  <a:lnTo>
                    <a:pt x="3294" y="3452"/>
                  </a:lnTo>
                  <a:lnTo>
                    <a:pt x="2824" y="3756"/>
                  </a:lnTo>
                  <a:lnTo>
                    <a:pt x="2447" y="4112"/>
                  </a:lnTo>
                  <a:lnTo>
                    <a:pt x="2024" y="4467"/>
                  </a:lnTo>
                  <a:lnTo>
                    <a:pt x="1694" y="4822"/>
                  </a:lnTo>
                  <a:lnTo>
                    <a:pt x="1318" y="5228"/>
                  </a:lnTo>
                  <a:lnTo>
                    <a:pt x="1035" y="5584"/>
                  </a:lnTo>
                  <a:lnTo>
                    <a:pt x="753" y="6041"/>
                  </a:lnTo>
                  <a:lnTo>
                    <a:pt x="565" y="6396"/>
                  </a:lnTo>
                  <a:lnTo>
                    <a:pt x="376" y="6802"/>
                  </a:lnTo>
                  <a:lnTo>
                    <a:pt x="188" y="7259"/>
                  </a:lnTo>
                  <a:lnTo>
                    <a:pt x="94" y="7665"/>
                  </a:lnTo>
                  <a:lnTo>
                    <a:pt x="47" y="8071"/>
                  </a:lnTo>
                  <a:lnTo>
                    <a:pt x="0" y="8579"/>
                  </a:lnTo>
                  <a:lnTo>
                    <a:pt x="47" y="8985"/>
                  </a:lnTo>
                  <a:lnTo>
                    <a:pt x="94" y="9391"/>
                  </a:lnTo>
                  <a:lnTo>
                    <a:pt x="188" y="9898"/>
                  </a:lnTo>
                  <a:lnTo>
                    <a:pt x="376" y="10254"/>
                  </a:lnTo>
                  <a:lnTo>
                    <a:pt x="565" y="10660"/>
                  </a:lnTo>
                  <a:lnTo>
                    <a:pt x="753" y="11117"/>
                  </a:lnTo>
                  <a:lnTo>
                    <a:pt x="1035" y="11523"/>
                  </a:lnTo>
                  <a:lnTo>
                    <a:pt x="1318" y="11929"/>
                  </a:lnTo>
                  <a:lnTo>
                    <a:pt x="1694" y="12284"/>
                  </a:lnTo>
                  <a:lnTo>
                    <a:pt x="2024" y="12589"/>
                  </a:lnTo>
                  <a:lnTo>
                    <a:pt x="2447" y="12995"/>
                  </a:lnTo>
                  <a:lnTo>
                    <a:pt x="2824" y="13350"/>
                  </a:lnTo>
                  <a:lnTo>
                    <a:pt x="3294" y="13706"/>
                  </a:lnTo>
                  <a:lnTo>
                    <a:pt x="3812" y="14010"/>
                  </a:lnTo>
                  <a:lnTo>
                    <a:pt x="4329" y="14365"/>
                  </a:lnTo>
                  <a:lnTo>
                    <a:pt x="4894" y="14569"/>
                  </a:lnTo>
                  <a:lnTo>
                    <a:pt x="5459" y="14924"/>
                  </a:lnTo>
                  <a:lnTo>
                    <a:pt x="6071" y="15178"/>
                  </a:lnTo>
                  <a:lnTo>
                    <a:pt x="7341" y="15685"/>
                  </a:lnTo>
                  <a:lnTo>
                    <a:pt x="8753" y="16091"/>
                  </a:lnTo>
                  <a:lnTo>
                    <a:pt x="10212" y="16447"/>
                  </a:lnTo>
                  <a:lnTo>
                    <a:pt x="11718" y="16751"/>
                  </a:lnTo>
                  <a:lnTo>
                    <a:pt x="13365" y="17005"/>
                  </a:lnTo>
                  <a:lnTo>
                    <a:pt x="14965" y="17107"/>
                  </a:lnTo>
                  <a:lnTo>
                    <a:pt x="16706" y="17107"/>
                  </a:lnTo>
                  <a:lnTo>
                    <a:pt x="15718" y="16751"/>
                  </a:lnTo>
                  <a:lnTo>
                    <a:pt x="14824" y="16345"/>
                  </a:lnTo>
                  <a:lnTo>
                    <a:pt x="13976" y="15838"/>
                  </a:lnTo>
                  <a:lnTo>
                    <a:pt x="13176" y="15381"/>
                  </a:lnTo>
                  <a:lnTo>
                    <a:pt x="12424" y="14924"/>
                  </a:lnTo>
                  <a:lnTo>
                    <a:pt x="11718" y="14416"/>
                  </a:lnTo>
                  <a:lnTo>
                    <a:pt x="11106" y="13858"/>
                  </a:lnTo>
                  <a:lnTo>
                    <a:pt x="10541" y="13350"/>
                  </a:lnTo>
                  <a:lnTo>
                    <a:pt x="10071" y="12792"/>
                  </a:lnTo>
                  <a:lnTo>
                    <a:pt x="9600" y="12234"/>
                  </a:lnTo>
                  <a:lnTo>
                    <a:pt x="9224" y="11624"/>
                  </a:lnTo>
                  <a:lnTo>
                    <a:pt x="8894" y="11015"/>
                  </a:lnTo>
                  <a:lnTo>
                    <a:pt x="8659" y="10406"/>
                  </a:lnTo>
                  <a:lnTo>
                    <a:pt x="8471" y="9797"/>
                  </a:lnTo>
                  <a:lnTo>
                    <a:pt x="8376" y="9188"/>
                  </a:lnTo>
                  <a:lnTo>
                    <a:pt x="8329" y="8579"/>
                  </a:lnTo>
                  <a:lnTo>
                    <a:pt x="8376" y="7919"/>
                  </a:lnTo>
                  <a:lnTo>
                    <a:pt x="8471" y="7360"/>
                  </a:lnTo>
                  <a:lnTo>
                    <a:pt x="8659" y="6701"/>
                  </a:lnTo>
                  <a:lnTo>
                    <a:pt x="8894" y="6091"/>
                  </a:lnTo>
                  <a:lnTo>
                    <a:pt x="9224" y="5482"/>
                  </a:lnTo>
                  <a:lnTo>
                    <a:pt x="9600" y="4873"/>
                  </a:lnTo>
                  <a:lnTo>
                    <a:pt x="10071" y="4315"/>
                  </a:lnTo>
                  <a:lnTo>
                    <a:pt x="10541" y="3756"/>
                  </a:lnTo>
                  <a:lnTo>
                    <a:pt x="11106" y="3249"/>
                  </a:lnTo>
                  <a:lnTo>
                    <a:pt x="11718" y="2741"/>
                  </a:lnTo>
                  <a:lnTo>
                    <a:pt x="12424" y="2234"/>
                  </a:lnTo>
                  <a:lnTo>
                    <a:pt x="13176" y="1726"/>
                  </a:lnTo>
                  <a:lnTo>
                    <a:pt x="13976" y="1269"/>
                  </a:lnTo>
                  <a:lnTo>
                    <a:pt x="14824" y="812"/>
                  </a:lnTo>
                  <a:lnTo>
                    <a:pt x="15718" y="355"/>
                  </a:lnTo>
                  <a:lnTo>
                    <a:pt x="16706" y="0"/>
                  </a:lnTo>
                  <a:close/>
                </a:path>
              </a:pathLst>
            </a:custGeom>
            <a:noFill/>
            <a:ln w="25400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Rectangle 14"/>
            <p:cNvSpPr>
              <a:spLocks noChangeArrowheads="1"/>
            </p:cNvSpPr>
            <p:nvPr/>
          </p:nvSpPr>
          <p:spPr bwMode="auto">
            <a:xfrm>
              <a:off x="4924519" y="5378181"/>
              <a:ext cx="1526474" cy="487990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r>
                <a:rPr lang="en-US" sz="1200" b="1">
                  <a:solidFill>
                    <a:srgbClr val="000000"/>
                  </a:solidFill>
                </a:rPr>
                <a:t>detector</a:t>
              </a:r>
              <a:endParaRPr lang="en-US"/>
            </a:p>
          </p:txBody>
        </p:sp>
        <p:sp>
          <p:nvSpPr>
            <p:cNvPr id="98" name="Line 15"/>
            <p:cNvSpPr>
              <a:spLocks noChangeShapeType="1"/>
            </p:cNvSpPr>
            <p:nvPr/>
          </p:nvSpPr>
          <p:spPr bwMode="auto">
            <a:xfrm rot="16200000">
              <a:off x="2646365" y="3421106"/>
              <a:ext cx="4042031" cy="102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6"/>
            <p:cNvSpPr>
              <a:spLocks noChangeShapeType="1"/>
            </p:cNvSpPr>
            <p:nvPr/>
          </p:nvSpPr>
          <p:spPr bwMode="auto">
            <a:xfrm flipV="1">
              <a:off x="3713973" y="4023676"/>
              <a:ext cx="230045" cy="1913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Rectangle 17"/>
            <p:cNvSpPr>
              <a:spLocks noChangeArrowheads="1"/>
            </p:cNvSpPr>
            <p:nvPr/>
          </p:nvSpPr>
          <p:spPr bwMode="auto">
            <a:xfrm>
              <a:off x="2512628" y="4246699"/>
              <a:ext cx="1526474" cy="985187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r>
                <a:rPr lang="en-US" sz="1200" b="1">
                  <a:solidFill>
                    <a:srgbClr val="000000"/>
                  </a:solidFill>
                </a:rPr>
                <a:t>Power Recycling Mirror</a:t>
              </a:r>
              <a:endParaRPr lang="en-US"/>
            </a:p>
          </p:txBody>
        </p:sp>
        <p:sp>
          <p:nvSpPr>
            <p:cNvPr id="101" name="Rectangle 18"/>
            <p:cNvSpPr>
              <a:spLocks noChangeArrowheads="1"/>
            </p:cNvSpPr>
            <p:nvPr/>
          </p:nvSpPr>
          <p:spPr bwMode="auto">
            <a:xfrm>
              <a:off x="5282366" y="4148487"/>
              <a:ext cx="1526474" cy="985187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r>
                <a:rPr lang="en-US" sz="1200" b="1">
                  <a:solidFill>
                    <a:srgbClr val="000000"/>
                  </a:solidFill>
                </a:rPr>
                <a:t>Signal Recycling Mirror</a:t>
              </a:r>
              <a:endParaRPr lang="en-US"/>
            </a:p>
          </p:txBody>
        </p:sp>
        <p:sp>
          <p:nvSpPr>
            <p:cNvPr id="102" name="Line 19"/>
            <p:cNvSpPr>
              <a:spLocks noChangeShapeType="1"/>
            </p:cNvSpPr>
            <p:nvPr/>
          </p:nvSpPr>
          <p:spPr bwMode="auto">
            <a:xfrm flipH="1" flipV="1">
              <a:off x="5091174" y="4272275"/>
              <a:ext cx="152341" cy="767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21"/>
            <p:cNvSpPr>
              <a:spLocks noChangeShapeType="1"/>
            </p:cNvSpPr>
            <p:nvPr/>
          </p:nvSpPr>
          <p:spPr bwMode="auto">
            <a:xfrm rot="5400000">
              <a:off x="4460215" y="4531104"/>
              <a:ext cx="414331" cy="102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Rectangle 22"/>
            <p:cNvSpPr>
              <a:spLocks noChangeArrowheads="1"/>
            </p:cNvSpPr>
            <p:nvPr/>
          </p:nvSpPr>
          <p:spPr bwMode="auto">
            <a:xfrm>
              <a:off x="4870331" y="3070203"/>
              <a:ext cx="690134" cy="552442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r>
                <a:rPr lang="en-US" sz="1200" b="1"/>
                <a:t>NPBS</a:t>
              </a:r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459864" y="3425780"/>
              <a:ext cx="347729" cy="489397"/>
            </a:xfrm>
            <a:prstGeom prst="ellipse">
              <a:avLst/>
            </a:prstGeom>
            <a:solidFill>
              <a:srgbClr val="14F86B"/>
            </a:solidFill>
            <a:ln>
              <a:solidFill>
                <a:srgbClr val="0000FF"/>
              </a:solidFill>
            </a:ln>
            <a:scene3d>
              <a:camera prst="isometricOffAxis2Left">
                <a:rot lat="2191736" lon="4370795" rev="10114477"/>
              </a:camera>
              <a:lightRig rig="flat" dir="t"/>
            </a:scene3d>
            <a:sp3d extrusionH="1270000" contourW="12700">
              <a:extrusionClr>
                <a:srgbClr val="FF0000"/>
              </a:extrusionClr>
              <a:contourClr>
                <a:srgbClr val="FF6699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3" name="Line 20"/>
            <p:cNvSpPr>
              <a:spLocks noChangeShapeType="1"/>
            </p:cNvSpPr>
            <p:nvPr/>
          </p:nvSpPr>
          <p:spPr bwMode="auto">
            <a:xfrm>
              <a:off x="3003390" y="3671750"/>
              <a:ext cx="414080" cy="102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8"/>
            <p:cNvSpPr>
              <a:spLocks noChangeShapeType="1"/>
            </p:cNvSpPr>
            <p:nvPr/>
          </p:nvSpPr>
          <p:spPr bwMode="auto">
            <a:xfrm>
              <a:off x="2625094" y="3673796"/>
              <a:ext cx="4361648" cy="102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9"/>
            <p:cNvSpPr>
              <a:spLocks noChangeShapeType="1"/>
            </p:cNvSpPr>
            <p:nvPr/>
          </p:nvSpPr>
          <p:spPr bwMode="auto">
            <a:xfrm>
              <a:off x="4196555" y="3312845"/>
              <a:ext cx="1022" cy="68543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7"/>
            <p:cNvSpPr>
              <a:spLocks noChangeShapeType="1"/>
            </p:cNvSpPr>
            <p:nvPr/>
          </p:nvSpPr>
          <p:spPr bwMode="auto">
            <a:xfrm>
              <a:off x="4318223" y="4232376"/>
              <a:ext cx="685022" cy="10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0"/>
            <p:cNvSpPr>
              <a:spLocks noChangeShapeType="1"/>
            </p:cNvSpPr>
            <p:nvPr/>
          </p:nvSpPr>
          <p:spPr bwMode="auto">
            <a:xfrm>
              <a:off x="6951980" y="3347447"/>
              <a:ext cx="1022" cy="6138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6"/>
            <p:cNvSpPr>
              <a:spLocks noChangeShapeType="1"/>
            </p:cNvSpPr>
            <p:nvPr/>
          </p:nvSpPr>
          <p:spPr bwMode="auto">
            <a:xfrm>
              <a:off x="4376501" y="1413901"/>
              <a:ext cx="613453" cy="102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1"/>
            <p:cNvSpPr>
              <a:spLocks noChangeShapeType="1"/>
            </p:cNvSpPr>
            <p:nvPr/>
          </p:nvSpPr>
          <p:spPr bwMode="auto">
            <a:xfrm flipH="1">
              <a:off x="4404573" y="3372182"/>
              <a:ext cx="514636" cy="5816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1777333" y="141668"/>
            <a:ext cx="6218238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/>
            <a:r>
              <a:rPr lang="en-US" sz="2400" dirty="0">
                <a:solidFill>
                  <a:schemeClr val="bg1"/>
                </a:solidFill>
              </a:rPr>
              <a:t>Enhancing the </a:t>
            </a:r>
            <a:r>
              <a:rPr lang="en-US" sz="2400" dirty="0" smtClean="0">
                <a:solidFill>
                  <a:schemeClr val="bg1"/>
                </a:solidFill>
              </a:rPr>
              <a:t>bandwidth-sensitivity product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3752870" y="4282153"/>
            <a:ext cx="5391130" cy="1680765"/>
            <a:chOff x="3752870" y="4282153"/>
            <a:chExt cx="5391130" cy="1680765"/>
          </a:xfrm>
        </p:grpSpPr>
        <p:pic>
          <p:nvPicPr>
            <p:cNvPr id="26" name="Picture 20"/>
            <p:cNvPicPr>
              <a:picLocks noChangeAspect="1" noChangeArrowheads="1"/>
            </p:cNvPicPr>
            <p:nvPr/>
          </p:nvPicPr>
          <p:blipFill>
            <a:blip r:embed="rId2"/>
            <a:srcRect l="3060" t="54435" r="1011" b="2257"/>
            <a:stretch>
              <a:fillRect/>
            </a:stretch>
          </p:blipFill>
          <p:spPr bwMode="auto">
            <a:xfrm>
              <a:off x="4700790" y="4282153"/>
              <a:ext cx="4443210" cy="1680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5" name="AutoShape 58"/>
            <p:cNvSpPr>
              <a:spLocks noChangeArrowheads="1"/>
            </p:cNvSpPr>
            <p:nvPr/>
          </p:nvSpPr>
          <p:spPr bwMode="auto">
            <a:xfrm rot="3384393" flipV="1">
              <a:off x="4094389" y="4684568"/>
              <a:ext cx="347662" cy="1030700"/>
            </a:xfrm>
            <a:prstGeom prst="upDownArrow">
              <a:avLst>
                <a:gd name="adj1" fmla="val 50000"/>
                <a:gd name="adj2" fmla="val 94795"/>
              </a:avLst>
            </a:prstGeom>
            <a:solidFill>
              <a:srgbClr val="00FF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180304" y="850005"/>
            <a:ext cx="3567447" cy="2820473"/>
            <a:chOff x="180304" y="850005"/>
            <a:chExt cx="3567447" cy="2820473"/>
          </a:xfrm>
        </p:grpSpPr>
        <p:sp>
          <p:nvSpPr>
            <p:cNvPr id="45" name="Rectangle 44"/>
            <p:cNvSpPr/>
            <p:nvPr/>
          </p:nvSpPr>
          <p:spPr>
            <a:xfrm>
              <a:off x="180304" y="850005"/>
              <a:ext cx="3567447" cy="2820473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292100" y="2020911"/>
              <a:ext cx="774700" cy="266700"/>
            </a:xfrm>
            <a:prstGeom prst="rect">
              <a:avLst/>
            </a:prstGeom>
            <a:solidFill>
              <a:srgbClr val="FF00FF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22"/>
            <p:cNvSpPr>
              <a:spLocks noChangeShapeType="1"/>
            </p:cNvSpPr>
            <p:nvPr/>
          </p:nvSpPr>
          <p:spPr bwMode="auto">
            <a:xfrm>
              <a:off x="1066800" y="2147911"/>
              <a:ext cx="250190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23"/>
            <p:cNvSpPr>
              <a:spLocks noChangeShapeType="1"/>
            </p:cNvSpPr>
            <p:nvPr/>
          </p:nvSpPr>
          <p:spPr bwMode="auto">
            <a:xfrm rot="5400000" flipV="1">
              <a:off x="1289050" y="2116161"/>
              <a:ext cx="213360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4"/>
            <p:cNvSpPr>
              <a:spLocks noChangeShapeType="1"/>
            </p:cNvSpPr>
            <p:nvPr/>
          </p:nvSpPr>
          <p:spPr bwMode="auto">
            <a:xfrm>
              <a:off x="2159000" y="1043011"/>
              <a:ext cx="3937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25"/>
            <p:cNvSpPr>
              <a:spLocks noChangeShapeType="1"/>
            </p:cNvSpPr>
            <p:nvPr/>
          </p:nvSpPr>
          <p:spPr bwMode="auto">
            <a:xfrm rot="16200000">
              <a:off x="3378200" y="2135211"/>
              <a:ext cx="3937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6"/>
            <p:cNvSpPr>
              <a:spLocks noChangeShapeType="1"/>
            </p:cNvSpPr>
            <p:nvPr/>
          </p:nvSpPr>
          <p:spPr bwMode="auto">
            <a:xfrm>
              <a:off x="2159000" y="2948011"/>
              <a:ext cx="3937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27"/>
            <p:cNvSpPr>
              <a:spLocks noChangeShapeType="1"/>
            </p:cNvSpPr>
            <p:nvPr/>
          </p:nvSpPr>
          <p:spPr bwMode="auto">
            <a:xfrm rot="16200000">
              <a:off x="1397000" y="2147911"/>
              <a:ext cx="39370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Text Box 32"/>
            <p:cNvSpPr txBox="1">
              <a:spLocks noChangeArrowheads="1"/>
            </p:cNvSpPr>
            <p:nvPr/>
          </p:nvSpPr>
          <p:spPr bwMode="auto">
            <a:xfrm>
              <a:off x="365125" y="1651024"/>
              <a:ext cx="793750" cy="366713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Laser</a:t>
              </a:r>
            </a:p>
          </p:txBody>
        </p:sp>
        <p:sp>
          <p:nvSpPr>
            <p:cNvPr id="57" name="Text Box 33"/>
            <p:cNvSpPr txBox="1">
              <a:spLocks noChangeArrowheads="1"/>
            </p:cNvSpPr>
            <p:nvPr/>
          </p:nvSpPr>
          <p:spPr bwMode="auto">
            <a:xfrm>
              <a:off x="1330325" y="2362224"/>
              <a:ext cx="579438" cy="304800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PRM</a:t>
              </a:r>
            </a:p>
          </p:txBody>
        </p:sp>
        <p:sp>
          <p:nvSpPr>
            <p:cNvPr id="58" name="Text Box 34"/>
            <p:cNvSpPr txBox="1">
              <a:spLocks noChangeArrowheads="1"/>
            </p:cNvSpPr>
            <p:nvPr/>
          </p:nvSpPr>
          <p:spPr bwMode="auto">
            <a:xfrm>
              <a:off x="2587625" y="2806724"/>
              <a:ext cx="579438" cy="304800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SRM</a:t>
              </a:r>
            </a:p>
          </p:txBody>
        </p:sp>
        <p:sp>
          <p:nvSpPr>
            <p:cNvPr id="59" name="Line 35"/>
            <p:cNvSpPr>
              <a:spLocks noChangeShapeType="1"/>
            </p:cNvSpPr>
            <p:nvPr/>
          </p:nvSpPr>
          <p:spPr bwMode="auto">
            <a:xfrm flipV="1">
              <a:off x="2209800" y="2020911"/>
              <a:ext cx="279400" cy="25400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Text Box 54"/>
            <p:cNvSpPr txBox="1">
              <a:spLocks noChangeArrowheads="1"/>
            </p:cNvSpPr>
            <p:nvPr/>
          </p:nvSpPr>
          <p:spPr bwMode="auto">
            <a:xfrm>
              <a:off x="2549525" y="3200424"/>
              <a:ext cx="449263" cy="304800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det</a:t>
              </a:r>
            </a:p>
          </p:txBody>
        </p:sp>
        <p:sp>
          <p:nvSpPr>
            <p:cNvPr id="47" name="Flowchart: Delay 46"/>
            <p:cNvSpPr/>
            <p:nvPr/>
          </p:nvSpPr>
          <p:spPr>
            <a:xfrm rot="5400000">
              <a:off x="2215167" y="3116688"/>
              <a:ext cx="257578" cy="399245"/>
            </a:xfrm>
            <a:prstGeom prst="flowChartDelay">
              <a:avLst/>
            </a:prstGeom>
            <a:solidFill>
              <a:srgbClr val="14F86B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165279" y="3773510"/>
            <a:ext cx="3679646" cy="2601533"/>
            <a:chOff x="165279" y="3773510"/>
            <a:chExt cx="3679646" cy="2601533"/>
          </a:xfrm>
        </p:grpSpPr>
        <p:sp>
          <p:nvSpPr>
            <p:cNvPr id="48" name="Rectangle 47"/>
            <p:cNvSpPr/>
            <p:nvPr/>
          </p:nvSpPr>
          <p:spPr>
            <a:xfrm>
              <a:off x="165279" y="3773510"/>
              <a:ext cx="3595352" cy="2601533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304800" y="3889064"/>
              <a:ext cx="3282950" cy="2139950"/>
              <a:chOff x="184" y="840"/>
              <a:chExt cx="2068" cy="1348"/>
            </a:xfrm>
          </p:grpSpPr>
          <p:sp>
            <p:nvSpPr>
              <p:cNvPr id="70" name="Rectangle 42"/>
              <p:cNvSpPr>
                <a:spLocks noChangeArrowheads="1"/>
              </p:cNvSpPr>
              <p:nvPr/>
            </p:nvSpPr>
            <p:spPr bwMode="auto">
              <a:xfrm>
                <a:off x="184" y="1456"/>
                <a:ext cx="488" cy="168"/>
              </a:xfrm>
              <a:prstGeom prst="rect">
                <a:avLst/>
              </a:prstGeom>
              <a:solidFill>
                <a:srgbClr val="FF00FF"/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Line 43"/>
              <p:cNvSpPr>
                <a:spLocks noChangeShapeType="1"/>
              </p:cNvSpPr>
              <p:nvPr/>
            </p:nvSpPr>
            <p:spPr bwMode="auto">
              <a:xfrm>
                <a:off x="672" y="1536"/>
                <a:ext cx="1576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44"/>
              <p:cNvSpPr>
                <a:spLocks noChangeShapeType="1"/>
              </p:cNvSpPr>
              <p:nvPr/>
            </p:nvSpPr>
            <p:spPr bwMode="auto">
              <a:xfrm rot="5400000" flipV="1">
                <a:off x="812" y="1516"/>
                <a:ext cx="1344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45"/>
              <p:cNvSpPr>
                <a:spLocks noChangeShapeType="1"/>
              </p:cNvSpPr>
              <p:nvPr/>
            </p:nvSpPr>
            <p:spPr bwMode="auto">
              <a:xfrm>
                <a:off x="1360" y="840"/>
                <a:ext cx="24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46"/>
              <p:cNvSpPr>
                <a:spLocks noChangeShapeType="1"/>
              </p:cNvSpPr>
              <p:nvPr/>
            </p:nvSpPr>
            <p:spPr bwMode="auto">
              <a:xfrm rot="-5400000">
                <a:off x="2128" y="1528"/>
                <a:ext cx="24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47"/>
              <p:cNvSpPr>
                <a:spLocks noChangeShapeType="1"/>
              </p:cNvSpPr>
              <p:nvPr/>
            </p:nvSpPr>
            <p:spPr bwMode="auto">
              <a:xfrm>
                <a:off x="1360" y="2040"/>
                <a:ext cx="24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48"/>
              <p:cNvSpPr>
                <a:spLocks noChangeShapeType="1"/>
              </p:cNvSpPr>
              <p:nvPr/>
            </p:nvSpPr>
            <p:spPr bwMode="auto">
              <a:xfrm rot="-5400000">
                <a:off x="880" y="1536"/>
                <a:ext cx="24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Text Box 49"/>
              <p:cNvSpPr txBox="1">
                <a:spLocks noChangeArrowheads="1"/>
              </p:cNvSpPr>
              <p:nvPr/>
            </p:nvSpPr>
            <p:spPr bwMode="auto">
              <a:xfrm>
                <a:off x="230" y="1223"/>
                <a:ext cx="500" cy="231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/>
                  <a:t>Laser</a:t>
                </a:r>
              </a:p>
            </p:txBody>
          </p:sp>
          <p:sp>
            <p:nvSpPr>
              <p:cNvPr id="78" name="Text Box 50"/>
              <p:cNvSpPr txBox="1">
                <a:spLocks noChangeArrowheads="1"/>
              </p:cNvSpPr>
              <p:nvPr/>
            </p:nvSpPr>
            <p:spPr bwMode="auto">
              <a:xfrm>
                <a:off x="838" y="1671"/>
                <a:ext cx="365" cy="19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PRM</a:t>
                </a:r>
              </a:p>
            </p:txBody>
          </p:sp>
          <p:sp>
            <p:nvSpPr>
              <p:cNvPr id="79" name="Text Box 51"/>
              <p:cNvSpPr txBox="1">
                <a:spLocks noChangeArrowheads="1"/>
              </p:cNvSpPr>
              <p:nvPr/>
            </p:nvSpPr>
            <p:spPr bwMode="auto">
              <a:xfrm>
                <a:off x="1630" y="1951"/>
                <a:ext cx="365" cy="192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SRM</a:t>
                </a:r>
              </a:p>
            </p:txBody>
          </p:sp>
          <p:sp>
            <p:nvSpPr>
              <p:cNvPr id="80" name="Line 52"/>
              <p:cNvSpPr>
                <a:spLocks noChangeShapeType="1"/>
              </p:cNvSpPr>
              <p:nvPr/>
            </p:nvSpPr>
            <p:spPr bwMode="auto">
              <a:xfrm flipV="1">
                <a:off x="1392" y="1456"/>
                <a:ext cx="176" cy="16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6" name="Rectangle 53" descr="Small confetti"/>
            <p:cNvSpPr>
              <a:spLocks noChangeArrowheads="1"/>
            </p:cNvSpPr>
            <p:nvPr/>
          </p:nvSpPr>
          <p:spPr bwMode="auto">
            <a:xfrm>
              <a:off x="2247900" y="5260664"/>
              <a:ext cx="241300" cy="368300"/>
            </a:xfrm>
            <a:prstGeom prst="rect">
              <a:avLst/>
            </a:prstGeom>
            <a:pattFill prst="smConfetti">
              <a:fgClr>
                <a:srgbClr val="00FF00"/>
              </a:fgClr>
              <a:bgClr>
                <a:srgbClr val="FFFFFF"/>
              </a:bgClr>
            </a:pattFill>
            <a:ln w="31750">
              <a:solidFill>
                <a:srgbClr val="96969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Text Box 55"/>
            <p:cNvSpPr txBox="1">
              <a:spLocks noChangeArrowheads="1"/>
            </p:cNvSpPr>
            <p:nvPr/>
          </p:nvSpPr>
          <p:spPr bwMode="auto">
            <a:xfrm>
              <a:off x="2587625" y="5995677"/>
              <a:ext cx="449263" cy="304800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det</a:t>
              </a:r>
            </a:p>
          </p:txBody>
        </p:sp>
        <p:sp>
          <p:nvSpPr>
            <p:cNvPr id="68" name="Text Box 56"/>
            <p:cNvSpPr txBox="1">
              <a:spLocks noChangeArrowheads="1"/>
            </p:cNvSpPr>
            <p:nvPr/>
          </p:nvSpPr>
          <p:spPr bwMode="auto">
            <a:xfrm>
              <a:off x="2536825" y="5297177"/>
              <a:ext cx="1308100" cy="304800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WLC element</a:t>
              </a:r>
            </a:p>
          </p:txBody>
        </p:sp>
        <p:sp>
          <p:nvSpPr>
            <p:cNvPr id="49" name="Flowchart: Delay 48"/>
            <p:cNvSpPr/>
            <p:nvPr/>
          </p:nvSpPr>
          <p:spPr>
            <a:xfrm rot="5400000">
              <a:off x="2238779" y="5947895"/>
              <a:ext cx="257578" cy="399245"/>
            </a:xfrm>
            <a:prstGeom prst="flowChartDelay">
              <a:avLst/>
            </a:prstGeom>
            <a:solidFill>
              <a:srgbClr val="14F86B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3725051" y="1642976"/>
            <a:ext cx="5380312" cy="1705531"/>
            <a:chOff x="3725051" y="1642976"/>
            <a:chExt cx="5380312" cy="1705531"/>
          </a:xfrm>
        </p:grpSpPr>
        <p:sp>
          <p:nvSpPr>
            <p:cNvPr id="84" name="AutoShape 57"/>
            <p:cNvSpPr>
              <a:spLocks noChangeArrowheads="1"/>
            </p:cNvSpPr>
            <p:nvPr/>
          </p:nvSpPr>
          <p:spPr bwMode="auto">
            <a:xfrm rot="18215607">
              <a:off x="4079980" y="1906236"/>
              <a:ext cx="347662" cy="1057519"/>
            </a:xfrm>
            <a:prstGeom prst="upDownArrow">
              <a:avLst>
                <a:gd name="adj1" fmla="val 50000"/>
                <a:gd name="adj2" fmla="val 94795"/>
              </a:avLst>
            </a:prstGeom>
            <a:solidFill>
              <a:srgbClr val="969696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64" name="Picture 20"/>
            <p:cNvPicPr>
              <a:picLocks noChangeAspect="1" noChangeArrowheads="1"/>
            </p:cNvPicPr>
            <p:nvPr/>
          </p:nvPicPr>
          <p:blipFill>
            <a:blip r:embed="rId2"/>
            <a:srcRect l="3119" t="2194" r="1311" b="53641"/>
            <a:stretch>
              <a:fillRect/>
            </a:stretch>
          </p:blipFill>
          <p:spPr bwMode="auto">
            <a:xfrm>
              <a:off x="4700788" y="1642976"/>
              <a:ext cx="4404575" cy="1705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1777333" y="141668"/>
            <a:ext cx="6218238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/>
            <a:r>
              <a:rPr lang="en-US" sz="2400" dirty="0">
                <a:solidFill>
                  <a:schemeClr val="bg1"/>
                </a:solidFill>
              </a:rPr>
              <a:t>Enhancing the </a:t>
            </a:r>
            <a:r>
              <a:rPr lang="en-US" sz="2400" dirty="0" smtClean="0">
                <a:solidFill>
                  <a:schemeClr val="bg1"/>
                </a:solidFill>
              </a:rPr>
              <a:t>bandwidth-sensitivity product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125" y="785610"/>
            <a:ext cx="2784411" cy="2225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3308" y="785610"/>
            <a:ext cx="2782123" cy="222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2202" y="785610"/>
            <a:ext cx="3075737" cy="222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1" name="Group 90"/>
          <p:cNvGrpSpPr/>
          <p:nvPr/>
        </p:nvGrpSpPr>
        <p:grpSpPr>
          <a:xfrm>
            <a:off x="2099260" y="3258357"/>
            <a:ext cx="4945487" cy="3078050"/>
            <a:chOff x="1712890" y="3181083"/>
            <a:chExt cx="4945487" cy="3078050"/>
          </a:xfrm>
        </p:grpSpPr>
        <p:sp>
          <p:nvSpPr>
            <p:cNvPr id="90" name="Rectangle 89"/>
            <p:cNvSpPr/>
            <p:nvPr/>
          </p:nvSpPr>
          <p:spPr>
            <a:xfrm>
              <a:off x="1712890" y="3181083"/>
              <a:ext cx="4945487" cy="307805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>
              <a:bevelT prst="relaxedInse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9" name="Picture 2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16806" y="3309087"/>
              <a:ext cx="4545013" cy="2801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cxnSp>
        <p:nvCxnSpPr>
          <p:cNvPr id="94" name="Straight Arrow Connector 93"/>
          <p:cNvCxnSpPr/>
          <p:nvPr/>
        </p:nvCxnSpPr>
        <p:spPr>
          <a:xfrm rot="16200000" flipH="1">
            <a:off x="1865460" y="2766981"/>
            <a:ext cx="1895862" cy="2358120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rot="16200000" flipH="1">
            <a:off x="3460293" y="3215595"/>
            <a:ext cx="1717704" cy="1278441"/>
          </a:xfrm>
          <a:prstGeom prst="straightConnector1">
            <a:avLst/>
          </a:prstGeom>
          <a:ln w="5715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 flipV="1">
            <a:off x="5808375" y="2993817"/>
            <a:ext cx="1230790" cy="805454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1777333" y="141668"/>
            <a:ext cx="6218238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/>
            <a:r>
              <a:rPr lang="en-US" sz="2400" dirty="0">
                <a:solidFill>
                  <a:schemeClr val="bg1"/>
                </a:solidFill>
              </a:rPr>
              <a:t>Enhancing the </a:t>
            </a:r>
            <a:r>
              <a:rPr lang="en-US" sz="2400" dirty="0" smtClean="0">
                <a:solidFill>
                  <a:schemeClr val="bg1"/>
                </a:solidFill>
              </a:rPr>
              <a:t>bandwidth-sensitivity product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588654" y="2086378"/>
            <a:ext cx="6452316" cy="4237149"/>
            <a:chOff x="2498501" y="1918951"/>
            <a:chExt cx="6452316" cy="4237149"/>
          </a:xfrm>
        </p:grpSpPr>
        <p:sp>
          <p:nvSpPr>
            <p:cNvPr id="13" name="Rectangle 12"/>
            <p:cNvSpPr/>
            <p:nvPr/>
          </p:nvSpPr>
          <p:spPr>
            <a:xfrm>
              <a:off x="2498501" y="1918951"/>
              <a:ext cx="6452316" cy="423714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prst="convex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44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653048" y="2131380"/>
              <a:ext cx="6108059" cy="3767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TextBox 13"/>
            <p:cNvSpPr txBox="1"/>
            <p:nvPr/>
          </p:nvSpPr>
          <p:spPr>
            <a:xfrm>
              <a:off x="3193960" y="4597758"/>
              <a:ext cx="1445011" cy="307777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400" dirty="0" smtClean="0"/>
                <a:t>No WLC / T</a:t>
              </a:r>
              <a:r>
                <a:rPr lang="en-US" sz="1400" baseline="-25000" dirty="0" smtClean="0"/>
                <a:t>SRM</a:t>
              </a:r>
              <a:r>
                <a:rPr lang="en-US" sz="1400" dirty="0" smtClean="0"/>
                <a:t> =1</a:t>
              </a:r>
              <a:endParaRPr lang="en-US" sz="1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119091" y="4028940"/>
              <a:ext cx="1581267" cy="307777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400" dirty="0" smtClean="0"/>
                <a:t>No WLC / T</a:t>
              </a:r>
              <a:r>
                <a:rPr lang="en-US" sz="1400" baseline="-25000" dirty="0" smtClean="0"/>
                <a:t>SRM</a:t>
              </a:r>
              <a:r>
                <a:rPr lang="en-US" sz="1400" dirty="0" smtClean="0"/>
                <a:t> =0.1</a:t>
              </a:r>
              <a:endParaRPr lang="en-US" sz="14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52550" y="2854816"/>
              <a:ext cx="1764009" cy="307777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400" dirty="0" smtClean="0"/>
                <a:t>No WLC / T</a:t>
              </a:r>
              <a:r>
                <a:rPr lang="en-US" sz="1400" baseline="-25000" dirty="0" smtClean="0"/>
                <a:t>SRM</a:t>
              </a:r>
              <a:r>
                <a:rPr lang="en-US" sz="1400" dirty="0" smtClean="0"/>
                <a:t> =0.001</a:t>
              </a:r>
              <a:endParaRPr lang="en-US" sz="1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117723" y="3279819"/>
              <a:ext cx="1348574" cy="307777"/>
            </a:xfrm>
            <a:prstGeom prst="rect">
              <a:avLst/>
            </a:prstGeom>
            <a:solidFill>
              <a:srgbClr val="FF0000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WLC / T</a:t>
              </a:r>
              <a:r>
                <a:rPr lang="en-US" sz="1400" b="1" baseline="-25000" dirty="0" smtClean="0"/>
                <a:t>SRM</a:t>
              </a:r>
              <a:r>
                <a:rPr lang="en-US" sz="1400" b="1" dirty="0" smtClean="0"/>
                <a:t> =0.1</a:t>
              </a:r>
              <a:endParaRPr lang="en-US" sz="14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141335" y="2144331"/>
              <a:ext cx="1531317" cy="307777"/>
            </a:xfrm>
            <a:prstGeom prst="rect">
              <a:avLst/>
            </a:prstGeom>
            <a:solidFill>
              <a:srgbClr val="FF0000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WLC / T</a:t>
              </a:r>
              <a:r>
                <a:rPr lang="en-US" sz="1400" b="1" baseline="-25000" dirty="0" smtClean="0"/>
                <a:t>SRM</a:t>
              </a:r>
              <a:r>
                <a:rPr lang="en-US" sz="1400" b="1" dirty="0" smtClean="0"/>
                <a:t> =0.001</a:t>
              </a:r>
              <a:endParaRPr lang="en-US" sz="1400" b="1" dirty="0"/>
            </a:p>
          </p:txBody>
        </p:sp>
        <p:sp>
          <p:nvSpPr>
            <p:cNvPr id="21" name="Bent-Up Arrow 20"/>
            <p:cNvSpPr/>
            <p:nvPr/>
          </p:nvSpPr>
          <p:spPr>
            <a:xfrm>
              <a:off x="4687908" y="4533364"/>
              <a:ext cx="360609" cy="296214"/>
            </a:xfrm>
            <a:prstGeom prst="bentUp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ight Arrow 21"/>
            <p:cNvSpPr/>
            <p:nvPr/>
          </p:nvSpPr>
          <p:spPr>
            <a:xfrm>
              <a:off x="5743977" y="4159877"/>
              <a:ext cx="399245" cy="12878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ight Arrow 22"/>
            <p:cNvSpPr/>
            <p:nvPr/>
          </p:nvSpPr>
          <p:spPr>
            <a:xfrm>
              <a:off x="5844862" y="2895600"/>
              <a:ext cx="399245" cy="12878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ight Arrow 24"/>
            <p:cNvSpPr/>
            <p:nvPr/>
          </p:nvSpPr>
          <p:spPr>
            <a:xfrm rot="5400000">
              <a:off x="8240333" y="3810001"/>
              <a:ext cx="399245" cy="128788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ight Arrow 25"/>
            <p:cNvSpPr/>
            <p:nvPr/>
          </p:nvSpPr>
          <p:spPr>
            <a:xfrm rot="5400000">
              <a:off x="8238187" y="2661636"/>
              <a:ext cx="399245" cy="128788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03312"/>
            <a:ext cx="2915278" cy="210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1210614" y="1004552"/>
            <a:ext cx="6207617" cy="5074276"/>
            <a:chOff x="1210614" y="1004552"/>
            <a:chExt cx="6207617" cy="5074276"/>
          </a:xfrm>
        </p:grpSpPr>
        <p:sp>
          <p:nvSpPr>
            <p:cNvPr id="72" name="Rectangle 71"/>
            <p:cNvSpPr/>
            <p:nvPr/>
          </p:nvSpPr>
          <p:spPr>
            <a:xfrm>
              <a:off x="1210614" y="1004552"/>
              <a:ext cx="6207617" cy="507427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2485622" y="3400022"/>
              <a:ext cx="347729" cy="489397"/>
            </a:xfrm>
            <a:prstGeom prst="ellipse">
              <a:avLst/>
            </a:prstGeom>
            <a:solidFill>
              <a:srgbClr val="14F86B"/>
            </a:solidFill>
            <a:ln>
              <a:solidFill>
                <a:srgbClr val="0000FF"/>
              </a:solidFill>
            </a:ln>
            <a:scene3d>
              <a:camera prst="isometricOffAxis2Left">
                <a:rot lat="2191736" lon="4370795" rev="10114477"/>
              </a:camera>
              <a:lightRig rig="flat" dir="t"/>
            </a:scene3d>
            <a:sp3d extrusionH="1270000" contourW="12700">
              <a:extrusionClr>
                <a:srgbClr val="FF0000"/>
              </a:extrusionClr>
              <a:contourClr>
                <a:srgbClr val="FF6699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Line 7"/>
            <p:cNvSpPr>
              <a:spLocks noChangeShapeType="1"/>
            </p:cNvSpPr>
            <p:nvPr/>
          </p:nvSpPr>
          <p:spPr bwMode="auto">
            <a:xfrm>
              <a:off x="4354630" y="4203526"/>
              <a:ext cx="680816" cy="10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2641412" y="3648392"/>
              <a:ext cx="4334867" cy="10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4207951" y="3276948"/>
              <a:ext cx="1016" cy="681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6972215" y="3324056"/>
              <a:ext cx="1016" cy="61003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 flipH="1">
              <a:off x="4378356" y="3284402"/>
              <a:ext cx="624928" cy="7289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12"/>
            <p:cNvSpPr>
              <a:spLocks/>
            </p:cNvSpPr>
            <p:nvPr/>
          </p:nvSpPr>
          <p:spPr bwMode="auto">
            <a:xfrm rot="16200000">
              <a:off x="4508959" y="5199020"/>
              <a:ext cx="432110" cy="400360"/>
            </a:xfrm>
            <a:custGeom>
              <a:avLst/>
              <a:gdLst/>
              <a:ahLst/>
              <a:cxnLst>
                <a:cxn ang="0">
                  <a:pos x="14965" y="51"/>
                </a:cxn>
                <a:cxn ang="0">
                  <a:pos x="11718" y="355"/>
                </a:cxn>
                <a:cxn ang="0">
                  <a:pos x="8753" y="1015"/>
                </a:cxn>
                <a:cxn ang="0">
                  <a:pos x="6071" y="1929"/>
                </a:cxn>
                <a:cxn ang="0">
                  <a:pos x="4894" y="2538"/>
                </a:cxn>
                <a:cxn ang="0">
                  <a:pos x="3812" y="3096"/>
                </a:cxn>
                <a:cxn ang="0">
                  <a:pos x="2824" y="3756"/>
                </a:cxn>
                <a:cxn ang="0">
                  <a:pos x="2024" y="4467"/>
                </a:cxn>
                <a:cxn ang="0">
                  <a:pos x="1318" y="5228"/>
                </a:cxn>
                <a:cxn ang="0">
                  <a:pos x="753" y="6041"/>
                </a:cxn>
                <a:cxn ang="0">
                  <a:pos x="376" y="6802"/>
                </a:cxn>
                <a:cxn ang="0">
                  <a:pos x="94" y="7665"/>
                </a:cxn>
                <a:cxn ang="0">
                  <a:pos x="0" y="8579"/>
                </a:cxn>
                <a:cxn ang="0">
                  <a:pos x="94" y="9391"/>
                </a:cxn>
                <a:cxn ang="0">
                  <a:pos x="376" y="10254"/>
                </a:cxn>
                <a:cxn ang="0">
                  <a:pos x="753" y="11117"/>
                </a:cxn>
                <a:cxn ang="0">
                  <a:pos x="1318" y="11929"/>
                </a:cxn>
                <a:cxn ang="0">
                  <a:pos x="2024" y="12589"/>
                </a:cxn>
                <a:cxn ang="0">
                  <a:pos x="2824" y="13350"/>
                </a:cxn>
                <a:cxn ang="0">
                  <a:pos x="3812" y="14010"/>
                </a:cxn>
                <a:cxn ang="0">
                  <a:pos x="4894" y="14569"/>
                </a:cxn>
                <a:cxn ang="0">
                  <a:pos x="6071" y="15178"/>
                </a:cxn>
                <a:cxn ang="0">
                  <a:pos x="8753" y="16091"/>
                </a:cxn>
                <a:cxn ang="0">
                  <a:pos x="11718" y="16751"/>
                </a:cxn>
                <a:cxn ang="0">
                  <a:pos x="14965" y="17107"/>
                </a:cxn>
                <a:cxn ang="0">
                  <a:pos x="15718" y="16751"/>
                </a:cxn>
                <a:cxn ang="0">
                  <a:pos x="13976" y="15838"/>
                </a:cxn>
                <a:cxn ang="0">
                  <a:pos x="12424" y="14924"/>
                </a:cxn>
                <a:cxn ang="0">
                  <a:pos x="11106" y="13858"/>
                </a:cxn>
                <a:cxn ang="0">
                  <a:pos x="10071" y="12792"/>
                </a:cxn>
                <a:cxn ang="0">
                  <a:pos x="9224" y="11624"/>
                </a:cxn>
                <a:cxn ang="0">
                  <a:pos x="8659" y="10406"/>
                </a:cxn>
                <a:cxn ang="0">
                  <a:pos x="8376" y="9188"/>
                </a:cxn>
                <a:cxn ang="0">
                  <a:pos x="8376" y="7919"/>
                </a:cxn>
                <a:cxn ang="0">
                  <a:pos x="8659" y="6701"/>
                </a:cxn>
                <a:cxn ang="0">
                  <a:pos x="9224" y="5482"/>
                </a:cxn>
                <a:cxn ang="0">
                  <a:pos x="10071" y="4315"/>
                </a:cxn>
                <a:cxn ang="0">
                  <a:pos x="11106" y="3249"/>
                </a:cxn>
                <a:cxn ang="0">
                  <a:pos x="12424" y="2234"/>
                </a:cxn>
                <a:cxn ang="0">
                  <a:pos x="13976" y="1269"/>
                </a:cxn>
                <a:cxn ang="0">
                  <a:pos x="15718" y="355"/>
                </a:cxn>
              </a:cxnLst>
              <a:rect l="0" t="0" r="r" b="b"/>
              <a:pathLst>
                <a:path w="20000" h="20000">
                  <a:moveTo>
                    <a:pt x="16706" y="0"/>
                  </a:moveTo>
                  <a:lnTo>
                    <a:pt x="14965" y="51"/>
                  </a:lnTo>
                  <a:lnTo>
                    <a:pt x="13365" y="152"/>
                  </a:lnTo>
                  <a:lnTo>
                    <a:pt x="11718" y="355"/>
                  </a:lnTo>
                  <a:lnTo>
                    <a:pt x="10212" y="711"/>
                  </a:lnTo>
                  <a:lnTo>
                    <a:pt x="8753" y="1015"/>
                  </a:lnTo>
                  <a:lnTo>
                    <a:pt x="7341" y="1472"/>
                  </a:lnTo>
                  <a:lnTo>
                    <a:pt x="6071" y="1929"/>
                  </a:lnTo>
                  <a:lnTo>
                    <a:pt x="5459" y="2234"/>
                  </a:lnTo>
                  <a:lnTo>
                    <a:pt x="4894" y="2538"/>
                  </a:lnTo>
                  <a:lnTo>
                    <a:pt x="4329" y="2792"/>
                  </a:lnTo>
                  <a:lnTo>
                    <a:pt x="3812" y="3096"/>
                  </a:lnTo>
                  <a:lnTo>
                    <a:pt x="3294" y="3452"/>
                  </a:lnTo>
                  <a:lnTo>
                    <a:pt x="2824" y="3756"/>
                  </a:lnTo>
                  <a:lnTo>
                    <a:pt x="2447" y="4112"/>
                  </a:lnTo>
                  <a:lnTo>
                    <a:pt x="2024" y="4467"/>
                  </a:lnTo>
                  <a:lnTo>
                    <a:pt x="1694" y="4822"/>
                  </a:lnTo>
                  <a:lnTo>
                    <a:pt x="1318" y="5228"/>
                  </a:lnTo>
                  <a:lnTo>
                    <a:pt x="1035" y="5584"/>
                  </a:lnTo>
                  <a:lnTo>
                    <a:pt x="753" y="6041"/>
                  </a:lnTo>
                  <a:lnTo>
                    <a:pt x="565" y="6396"/>
                  </a:lnTo>
                  <a:lnTo>
                    <a:pt x="376" y="6802"/>
                  </a:lnTo>
                  <a:lnTo>
                    <a:pt x="188" y="7259"/>
                  </a:lnTo>
                  <a:lnTo>
                    <a:pt x="94" y="7665"/>
                  </a:lnTo>
                  <a:lnTo>
                    <a:pt x="47" y="8071"/>
                  </a:lnTo>
                  <a:lnTo>
                    <a:pt x="0" y="8579"/>
                  </a:lnTo>
                  <a:lnTo>
                    <a:pt x="47" y="8985"/>
                  </a:lnTo>
                  <a:lnTo>
                    <a:pt x="94" y="9391"/>
                  </a:lnTo>
                  <a:lnTo>
                    <a:pt x="188" y="9898"/>
                  </a:lnTo>
                  <a:lnTo>
                    <a:pt x="376" y="10254"/>
                  </a:lnTo>
                  <a:lnTo>
                    <a:pt x="565" y="10660"/>
                  </a:lnTo>
                  <a:lnTo>
                    <a:pt x="753" y="11117"/>
                  </a:lnTo>
                  <a:lnTo>
                    <a:pt x="1035" y="11523"/>
                  </a:lnTo>
                  <a:lnTo>
                    <a:pt x="1318" y="11929"/>
                  </a:lnTo>
                  <a:lnTo>
                    <a:pt x="1694" y="12284"/>
                  </a:lnTo>
                  <a:lnTo>
                    <a:pt x="2024" y="12589"/>
                  </a:lnTo>
                  <a:lnTo>
                    <a:pt x="2447" y="12995"/>
                  </a:lnTo>
                  <a:lnTo>
                    <a:pt x="2824" y="13350"/>
                  </a:lnTo>
                  <a:lnTo>
                    <a:pt x="3294" y="13706"/>
                  </a:lnTo>
                  <a:lnTo>
                    <a:pt x="3812" y="14010"/>
                  </a:lnTo>
                  <a:lnTo>
                    <a:pt x="4329" y="14365"/>
                  </a:lnTo>
                  <a:lnTo>
                    <a:pt x="4894" y="14569"/>
                  </a:lnTo>
                  <a:lnTo>
                    <a:pt x="5459" y="14924"/>
                  </a:lnTo>
                  <a:lnTo>
                    <a:pt x="6071" y="15178"/>
                  </a:lnTo>
                  <a:lnTo>
                    <a:pt x="7341" y="15685"/>
                  </a:lnTo>
                  <a:lnTo>
                    <a:pt x="8753" y="16091"/>
                  </a:lnTo>
                  <a:lnTo>
                    <a:pt x="10212" y="16447"/>
                  </a:lnTo>
                  <a:lnTo>
                    <a:pt x="11718" y="16751"/>
                  </a:lnTo>
                  <a:lnTo>
                    <a:pt x="13365" y="17005"/>
                  </a:lnTo>
                  <a:lnTo>
                    <a:pt x="14965" y="17107"/>
                  </a:lnTo>
                  <a:lnTo>
                    <a:pt x="16706" y="17107"/>
                  </a:lnTo>
                  <a:lnTo>
                    <a:pt x="15718" y="16751"/>
                  </a:lnTo>
                  <a:lnTo>
                    <a:pt x="14824" y="16345"/>
                  </a:lnTo>
                  <a:lnTo>
                    <a:pt x="13976" y="15838"/>
                  </a:lnTo>
                  <a:lnTo>
                    <a:pt x="13176" y="15381"/>
                  </a:lnTo>
                  <a:lnTo>
                    <a:pt x="12424" y="14924"/>
                  </a:lnTo>
                  <a:lnTo>
                    <a:pt x="11718" y="14416"/>
                  </a:lnTo>
                  <a:lnTo>
                    <a:pt x="11106" y="13858"/>
                  </a:lnTo>
                  <a:lnTo>
                    <a:pt x="10541" y="13350"/>
                  </a:lnTo>
                  <a:lnTo>
                    <a:pt x="10071" y="12792"/>
                  </a:lnTo>
                  <a:lnTo>
                    <a:pt x="9600" y="12234"/>
                  </a:lnTo>
                  <a:lnTo>
                    <a:pt x="9224" y="11624"/>
                  </a:lnTo>
                  <a:lnTo>
                    <a:pt x="8894" y="11015"/>
                  </a:lnTo>
                  <a:lnTo>
                    <a:pt x="8659" y="10406"/>
                  </a:lnTo>
                  <a:lnTo>
                    <a:pt x="8471" y="9797"/>
                  </a:lnTo>
                  <a:lnTo>
                    <a:pt x="8376" y="9188"/>
                  </a:lnTo>
                  <a:lnTo>
                    <a:pt x="8329" y="8579"/>
                  </a:lnTo>
                  <a:lnTo>
                    <a:pt x="8376" y="7919"/>
                  </a:lnTo>
                  <a:lnTo>
                    <a:pt x="8471" y="7360"/>
                  </a:lnTo>
                  <a:lnTo>
                    <a:pt x="8659" y="6701"/>
                  </a:lnTo>
                  <a:lnTo>
                    <a:pt x="8894" y="6091"/>
                  </a:lnTo>
                  <a:lnTo>
                    <a:pt x="9224" y="5482"/>
                  </a:lnTo>
                  <a:lnTo>
                    <a:pt x="9600" y="4873"/>
                  </a:lnTo>
                  <a:lnTo>
                    <a:pt x="10071" y="4315"/>
                  </a:lnTo>
                  <a:lnTo>
                    <a:pt x="10541" y="3756"/>
                  </a:lnTo>
                  <a:lnTo>
                    <a:pt x="11106" y="3249"/>
                  </a:lnTo>
                  <a:lnTo>
                    <a:pt x="11718" y="2741"/>
                  </a:lnTo>
                  <a:lnTo>
                    <a:pt x="12424" y="2234"/>
                  </a:lnTo>
                  <a:lnTo>
                    <a:pt x="13176" y="1726"/>
                  </a:lnTo>
                  <a:lnTo>
                    <a:pt x="13976" y="1269"/>
                  </a:lnTo>
                  <a:lnTo>
                    <a:pt x="14824" y="812"/>
                  </a:lnTo>
                  <a:lnTo>
                    <a:pt x="15718" y="355"/>
                  </a:lnTo>
                  <a:lnTo>
                    <a:pt x="16706" y="0"/>
                  </a:lnTo>
                  <a:close/>
                </a:path>
              </a:pathLst>
            </a:custGeom>
            <a:noFill/>
            <a:ln w="25400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5"/>
            <p:cNvSpPr>
              <a:spLocks noChangeShapeType="1"/>
            </p:cNvSpPr>
            <p:nvPr/>
          </p:nvSpPr>
          <p:spPr bwMode="auto">
            <a:xfrm rot="16200000">
              <a:off x="2693094" y="3397260"/>
              <a:ext cx="4017097" cy="101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0"/>
            <p:cNvSpPr>
              <a:spLocks noChangeShapeType="1"/>
            </p:cNvSpPr>
            <p:nvPr/>
          </p:nvSpPr>
          <p:spPr bwMode="auto">
            <a:xfrm>
              <a:off x="5217359" y="3279320"/>
              <a:ext cx="1016" cy="68120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1"/>
            <p:cNvSpPr>
              <a:spLocks noChangeShapeType="1"/>
            </p:cNvSpPr>
            <p:nvPr/>
          </p:nvSpPr>
          <p:spPr bwMode="auto">
            <a:xfrm>
              <a:off x="4339388" y="3120710"/>
              <a:ext cx="680816" cy="10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30"/>
            <p:cNvSpPr>
              <a:spLocks noChangeShapeType="1"/>
            </p:cNvSpPr>
            <p:nvPr/>
          </p:nvSpPr>
          <p:spPr bwMode="auto">
            <a:xfrm>
              <a:off x="3047870" y="3646359"/>
              <a:ext cx="411538" cy="101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1"/>
            <p:cNvSpPr>
              <a:spLocks noChangeShapeType="1"/>
            </p:cNvSpPr>
            <p:nvPr/>
          </p:nvSpPr>
          <p:spPr bwMode="auto">
            <a:xfrm rot="5400000">
              <a:off x="4495755" y="4500412"/>
              <a:ext cx="411775" cy="101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AutoShape 34"/>
            <p:cNvSpPr>
              <a:spLocks noChangeArrowheads="1"/>
            </p:cNvSpPr>
            <p:nvPr/>
          </p:nvSpPr>
          <p:spPr bwMode="auto">
            <a:xfrm rot="16200000">
              <a:off x="4626903" y="3141673"/>
              <a:ext cx="185045" cy="1004966"/>
            </a:xfrm>
            <a:prstGeom prst="upDownArrow">
              <a:avLst>
                <a:gd name="adj1" fmla="val 50000"/>
                <a:gd name="adj2" fmla="val 108681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AutoShape 35"/>
            <p:cNvSpPr>
              <a:spLocks noChangeArrowheads="1"/>
            </p:cNvSpPr>
            <p:nvPr/>
          </p:nvSpPr>
          <p:spPr bwMode="auto">
            <a:xfrm>
              <a:off x="4614763" y="3110542"/>
              <a:ext cx="195100" cy="1060449"/>
            </a:xfrm>
            <a:prstGeom prst="upDownArrow">
              <a:avLst>
                <a:gd name="adj1" fmla="val 50000"/>
                <a:gd name="adj2" fmla="val 108646"/>
              </a:avLst>
            </a:prstGeom>
            <a:solidFill>
              <a:srgbClr val="CC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AutoShape 36"/>
            <p:cNvSpPr>
              <a:spLocks noChangeArrowheads="1"/>
            </p:cNvSpPr>
            <p:nvPr/>
          </p:nvSpPr>
          <p:spPr bwMode="auto">
            <a:xfrm rot="10800000">
              <a:off x="4708248" y="3625007"/>
              <a:ext cx="466410" cy="564285"/>
            </a:xfrm>
            <a:custGeom>
              <a:avLst/>
              <a:gdLst>
                <a:gd name="G0" fmla="+- 9257 0 0"/>
                <a:gd name="G1" fmla="+- 18514 0 0"/>
                <a:gd name="G2" fmla="+- 6171 0 0"/>
                <a:gd name="G3" fmla="*/ 9257 1 2"/>
                <a:gd name="G4" fmla="+- G3 10800 0"/>
                <a:gd name="G5" fmla="+- 21600 9257 18514"/>
                <a:gd name="G6" fmla="+- 18514 6171 0"/>
                <a:gd name="G7" fmla="*/ G6 1 2"/>
                <a:gd name="G8" fmla="*/ 18514 2 1"/>
                <a:gd name="G9" fmla="+- G8 0 21600"/>
                <a:gd name="G10" fmla="+- G5 0 G4"/>
                <a:gd name="G11" fmla="+- 9257 0 G4"/>
                <a:gd name="G12" fmla="*/ G2 G10 G11"/>
                <a:gd name="T0" fmla="*/ 15429 w 21600"/>
                <a:gd name="T1" fmla="*/ 0 h 21600"/>
                <a:gd name="T2" fmla="*/ 9257 w 21600"/>
                <a:gd name="T3" fmla="*/ 6171 h 21600"/>
                <a:gd name="T4" fmla="*/ 6171 w 21600"/>
                <a:gd name="T5" fmla="*/ 9257 h 21600"/>
                <a:gd name="T6" fmla="*/ 0 w 21600"/>
                <a:gd name="T7" fmla="*/ 15429 h 21600"/>
                <a:gd name="T8" fmla="*/ 6171 w 21600"/>
                <a:gd name="T9" fmla="*/ 21600 h 21600"/>
                <a:gd name="T10" fmla="*/ 12343 w 21600"/>
                <a:gd name="T11" fmla="*/ 18514 h 21600"/>
                <a:gd name="T12" fmla="*/ 18514 w 21600"/>
                <a:gd name="T13" fmla="*/ 12343 h 21600"/>
                <a:gd name="T14" fmla="*/ 21600 w 21600"/>
                <a:gd name="T15" fmla="*/ 6171 h 21600"/>
                <a:gd name="T16" fmla="*/ 17694720 60000 65536"/>
                <a:gd name="T17" fmla="*/ 11796480 60000 65536"/>
                <a:gd name="T18" fmla="*/ 17694720 60000 65536"/>
                <a:gd name="T19" fmla="*/ 11796480 60000 65536"/>
                <a:gd name="T20" fmla="*/ 5898240 60000 65536"/>
                <a:gd name="T21" fmla="*/ 5898240 60000 65536"/>
                <a:gd name="T22" fmla="*/ 0 60000 65536"/>
                <a:gd name="T23" fmla="*/ 0 60000 65536"/>
                <a:gd name="T24" fmla="*/ G12 w 21600"/>
                <a:gd name="T25" fmla="*/ G5 h 21600"/>
                <a:gd name="T26" fmla="*/ G1 w 21600"/>
                <a:gd name="T27" fmla="*/ G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15429" y="0"/>
                  </a:moveTo>
                  <a:lnTo>
                    <a:pt x="9257" y="6171"/>
                  </a:lnTo>
                  <a:lnTo>
                    <a:pt x="12343" y="6171"/>
                  </a:lnTo>
                  <a:lnTo>
                    <a:pt x="12343" y="12343"/>
                  </a:lnTo>
                  <a:lnTo>
                    <a:pt x="6171" y="12343"/>
                  </a:lnTo>
                  <a:lnTo>
                    <a:pt x="6171" y="9257"/>
                  </a:lnTo>
                  <a:lnTo>
                    <a:pt x="0" y="15429"/>
                  </a:lnTo>
                  <a:lnTo>
                    <a:pt x="6171" y="21600"/>
                  </a:lnTo>
                  <a:lnTo>
                    <a:pt x="6171" y="18514"/>
                  </a:lnTo>
                  <a:lnTo>
                    <a:pt x="18514" y="18514"/>
                  </a:lnTo>
                  <a:lnTo>
                    <a:pt x="18514" y="6171"/>
                  </a:lnTo>
                  <a:lnTo>
                    <a:pt x="21600" y="6171"/>
                  </a:lnTo>
                  <a:close/>
                </a:path>
              </a:pathLst>
            </a:custGeom>
            <a:solidFill>
              <a:srgbClr val="CC99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AutoShape 37"/>
            <p:cNvSpPr>
              <a:spLocks noChangeArrowheads="1"/>
            </p:cNvSpPr>
            <p:nvPr/>
          </p:nvSpPr>
          <p:spPr bwMode="auto">
            <a:xfrm>
              <a:off x="4265209" y="3118676"/>
              <a:ext cx="466410" cy="564285"/>
            </a:xfrm>
            <a:custGeom>
              <a:avLst/>
              <a:gdLst>
                <a:gd name="G0" fmla="+- 9257 0 0"/>
                <a:gd name="G1" fmla="+- 18514 0 0"/>
                <a:gd name="G2" fmla="+- 6171 0 0"/>
                <a:gd name="G3" fmla="*/ 9257 1 2"/>
                <a:gd name="G4" fmla="+- G3 10800 0"/>
                <a:gd name="G5" fmla="+- 21600 9257 18514"/>
                <a:gd name="G6" fmla="+- 18514 6171 0"/>
                <a:gd name="G7" fmla="*/ G6 1 2"/>
                <a:gd name="G8" fmla="*/ 18514 2 1"/>
                <a:gd name="G9" fmla="+- G8 0 21600"/>
                <a:gd name="G10" fmla="+- G5 0 G4"/>
                <a:gd name="G11" fmla="+- 9257 0 G4"/>
                <a:gd name="G12" fmla="*/ G2 G10 G11"/>
                <a:gd name="T0" fmla="*/ 15429 w 21600"/>
                <a:gd name="T1" fmla="*/ 0 h 21600"/>
                <a:gd name="T2" fmla="*/ 9257 w 21600"/>
                <a:gd name="T3" fmla="*/ 6171 h 21600"/>
                <a:gd name="T4" fmla="*/ 6171 w 21600"/>
                <a:gd name="T5" fmla="*/ 9257 h 21600"/>
                <a:gd name="T6" fmla="*/ 0 w 21600"/>
                <a:gd name="T7" fmla="*/ 15429 h 21600"/>
                <a:gd name="T8" fmla="*/ 6171 w 21600"/>
                <a:gd name="T9" fmla="*/ 21600 h 21600"/>
                <a:gd name="T10" fmla="*/ 12343 w 21600"/>
                <a:gd name="T11" fmla="*/ 18514 h 21600"/>
                <a:gd name="T12" fmla="*/ 18514 w 21600"/>
                <a:gd name="T13" fmla="*/ 12343 h 21600"/>
                <a:gd name="T14" fmla="*/ 21600 w 21600"/>
                <a:gd name="T15" fmla="*/ 6171 h 21600"/>
                <a:gd name="T16" fmla="*/ 17694720 60000 65536"/>
                <a:gd name="T17" fmla="*/ 11796480 60000 65536"/>
                <a:gd name="T18" fmla="*/ 17694720 60000 65536"/>
                <a:gd name="T19" fmla="*/ 11796480 60000 65536"/>
                <a:gd name="T20" fmla="*/ 5898240 60000 65536"/>
                <a:gd name="T21" fmla="*/ 5898240 60000 65536"/>
                <a:gd name="T22" fmla="*/ 0 60000 65536"/>
                <a:gd name="T23" fmla="*/ 0 60000 65536"/>
                <a:gd name="T24" fmla="*/ G12 w 21600"/>
                <a:gd name="T25" fmla="*/ G5 h 21600"/>
                <a:gd name="T26" fmla="*/ G1 w 21600"/>
                <a:gd name="T27" fmla="*/ G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15429" y="0"/>
                  </a:moveTo>
                  <a:lnTo>
                    <a:pt x="9257" y="6171"/>
                  </a:lnTo>
                  <a:lnTo>
                    <a:pt x="12343" y="6171"/>
                  </a:lnTo>
                  <a:lnTo>
                    <a:pt x="12343" y="12343"/>
                  </a:lnTo>
                  <a:lnTo>
                    <a:pt x="6171" y="12343"/>
                  </a:lnTo>
                  <a:lnTo>
                    <a:pt x="6171" y="9257"/>
                  </a:lnTo>
                  <a:lnTo>
                    <a:pt x="0" y="15429"/>
                  </a:lnTo>
                  <a:lnTo>
                    <a:pt x="6171" y="21600"/>
                  </a:lnTo>
                  <a:lnTo>
                    <a:pt x="6171" y="18514"/>
                  </a:lnTo>
                  <a:lnTo>
                    <a:pt x="18514" y="18514"/>
                  </a:lnTo>
                  <a:lnTo>
                    <a:pt x="18514" y="6171"/>
                  </a:lnTo>
                  <a:lnTo>
                    <a:pt x="21600" y="6171"/>
                  </a:lnTo>
                  <a:close/>
                </a:path>
              </a:pathLst>
            </a:custGeom>
            <a:solidFill>
              <a:srgbClr val="00B0F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4412550" y="1402437"/>
              <a:ext cx="609686" cy="101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1740973" y="115911"/>
            <a:ext cx="6429004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ignal and Power Recycling in the Presence of  Arm Cavities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roup 112"/>
          <p:cNvGrpSpPr/>
          <p:nvPr/>
        </p:nvGrpSpPr>
        <p:grpSpPr>
          <a:xfrm>
            <a:off x="6375056" y="1043875"/>
            <a:ext cx="940158" cy="3452123"/>
            <a:chOff x="2073498" y="2434794"/>
            <a:chExt cx="940158" cy="3452123"/>
          </a:xfrm>
        </p:grpSpPr>
        <p:sp>
          <p:nvSpPr>
            <p:cNvPr id="104" name="AutoShape 155"/>
            <p:cNvSpPr>
              <a:spLocks noChangeArrowheads="1"/>
            </p:cNvSpPr>
            <p:nvPr/>
          </p:nvSpPr>
          <p:spPr bwMode="auto">
            <a:xfrm rot="5400000" flipH="1">
              <a:off x="2037504" y="3929677"/>
              <a:ext cx="1012146" cy="940158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39"/>
            <p:cNvSpPr>
              <a:spLocks noChangeShapeType="1"/>
            </p:cNvSpPr>
            <p:nvPr/>
          </p:nvSpPr>
          <p:spPr bwMode="auto">
            <a:xfrm rot="5400000" flipH="1" flipV="1">
              <a:off x="906182" y="4064820"/>
              <a:ext cx="3284794" cy="45719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40"/>
            <p:cNvSpPr>
              <a:spLocks noChangeShapeType="1"/>
            </p:cNvSpPr>
            <p:nvPr/>
          </p:nvSpPr>
          <p:spPr bwMode="auto">
            <a:xfrm rot="5400000" flipH="1">
              <a:off x="2544636" y="4498514"/>
              <a:ext cx="874" cy="5866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141"/>
            <p:cNvSpPr>
              <a:spLocks noChangeShapeType="1"/>
            </p:cNvSpPr>
            <p:nvPr/>
          </p:nvSpPr>
          <p:spPr bwMode="auto">
            <a:xfrm rot="5400000" flipH="1">
              <a:off x="2575169" y="2173388"/>
              <a:ext cx="1748" cy="5245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44"/>
            <p:cNvSpPr>
              <a:spLocks noChangeShapeType="1"/>
            </p:cNvSpPr>
            <p:nvPr/>
          </p:nvSpPr>
          <p:spPr bwMode="auto">
            <a:xfrm rot="5400000" flipH="1">
              <a:off x="2557717" y="3686029"/>
              <a:ext cx="874" cy="58575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AutoShape 149"/>
            <p:cNvSpPr>
              <a:spLocks noChangeArrowheads="1"/>
            </p:cNvSpPr>
            <p:nvPr/>
          </p:nvSpPr>
          <p:spPr bwMode="auto">
            <a:xfrm rot="10800000" flipH="1">
              <a:off x="2459128" y="3945255"/>
              <a:ext cx="158242" cy="864494"/>
            </a:xfrm>
            <a:prstGeom prst="upDownArrow">
              <a:avLst>
                <a:gd name="adj1" fmla="val 50000"/>
                <a:gd name="adj2" fmla="val 109282"/>
              </a:avLst>
            </a:prstGeom>
            <a:solidFill>
              <a:schemeClr val="bg1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58"/>
            <p:cNvSpPr>
              <a:spLocks/>
            </p:cNvSpPr>
            <p:nvPr/>
          </p:nvSpPr>
          <p:spPr bwMode="auto">
            <a:xfrm rot="16200000">
              <a:off x="2352532" y="5528939"/>
              <a:ext cx="371497" cy="344460"/>
            </a:xfrm>
            <a:custGeom>
              <a:avLst/>
              <a:gdLst/>
              <a:ahLst/>
              <a:cxnLst>
                <a:cxn ang="0">
                  <a:pos x="14965" y="51"/>
                </a:cxn>
                <a:cxn ang="0">
                  <a:pos x="11718" y="355"/>
                </a:cxn>
                <a:cxn ang="0">
                  <a:pos x="8753" y="1015"/>
                </a:cxn>
                <a:cxn ang="0">
                  <a:pos x="6071" y="1929"/>
                </a:cxn>
                <a:cxn ang="0">
                  <a:pos x="4894" y="2538"/>
                </a:cxn>
                <a:cxn ang="0">
                  <a:pos x="3812" y="3096"/>
                </a:cxn>
                <a:cxn ang="0">
                  <a:pos x="2824" y="3756"/>
                </a:cxn>
                <a:cxn ang="0">
                  <a:pos x="2024" y="4467"/>
                </a:cxn>
                <a:cxn ang="0">
                  <a:pos x="1318" y="5228"/>
                </a:cxn>
                <a:cxn ang="0">
                  <a:pos x="753" y="6041"/>
                </a:cxn>
                <a:cxn ang="0">
                  <a:pos x="376" y="6802"/>
                </a:cxn>
                <a:cxn ang="0">
                  <a:pos x="94" y="7665"/>
                </a:cxn>
                <a:cxn ang="0">
                  <a:pos x="0" y="8579"/>
                </a:cxn>
                <a:cxn ang="0">
                  <a:pos x="94" y="9391"/>
                </a:cxn>
                <a:cxn ang="0">
                  <a:pos x="376" y="10254"/>
                </a:cxn>
                <a:cxn ang="0">
                  <a:pos x="753" y="11117"/>
                </a:cxn>
                <a:cxn ang="0">
                  <a:pos x="1318" y="11929"/>
                </a:cxn>
                <a:cxn ang="0">
                  <a:pos x="2024" y="12589"/>
                </a:cxn>
                <a:cxn ang="0">
                  <a:pos x="2824" y="13350"/>
                </a:cxn>
                <a:cxn ang="0">
                  <a:pos x="3812" y="14010"/>
                </a:cxn>
                <a:cxn ang="0">
                  <a:pos x="4894" y="14569"/>
                </a:cxn>
                <a:cxn ang="0">
                  <a:pos x="6071" y="15178"/>
                </a:cxn>
                <a:cxn ang="0">
                  <a:pos x="8753" y="16091"/>
                </a:cxn>
                <a:cxn ang="0">
                  <a:pos x="11718" y="16751"/>
                </a:cxn>
                <a:cxn ang="0">
                  <a:pos x="14965" y="17107"/>
                </a:cxn>
                <a:cxn ang="0">
                  <a:pos x="15718" y="16751"/>
                </a:cxn>
                <a:cxn ang="0">
                  <a:pos x="13976" y="15838"/>
                </a:cxn>
                <a:cxn ang="0">
                  <a:pos x="12424" y="14924"/>
                </a:cxn>
                <a:cxn ang="0">
                  <a:pos x="11106" y="13858"/>
                </a:cxn>
                <a:cxn ang="0">
                  <a:pos x="10071" y="12792"/>
                </a:cxn>
                <a:cxn ang="0">
                  <a:pos x="9224" y="11624"/>
                </a:cxn>
                <a:cxn ang="0">
                  <a:pos x="8659" y="10406"/>
                </a:cxn>
                <a:cxn ang="0">
                  <a:pos x="8376" y="9188"/>
                </a:cxn>
                <a:cxn ang="0">
                  <a:pos x="8376" y="7919"/>
                </a:cxn>
                <a:cxn ang="0">
                  <a:pos x="8659" y="6701"/>
                </a:cxn>
                <a:cxn ang="0">
                  <a:pos x="9224" y="5482"/>
                </a:cxn>
                <a:cxn ang="0">
                  <a:pos x="10071" y="4315"/>
                </a:cxn>
                <a:cxn ang="0">
                  <a:pos x="11106" y="3249"/>
                </a:cxn>
                <a:cxn ang="0">
                  <a:pos x="12424" y="2234"/>
                </a:cxn>
                <a:cxn ang="0">
                  <a:pos x="13976" y="1269"/>
                </a:cxn>
                <a:cxn ang="0">
                  <a:pos x="15718" y="355"/>
                </a:cxn>
              </a:cxnLst>
              <a:rect l="0" t="0" r="r" b="b"/>
              <a:pathLst>
                <a:path w="20000" h="20000">
                  <a:moveTo>
                    <a:pt x="16706" y="0"/>
                  </a:moveTo>
                  <a:lnTo>
                    <a:pt x="14965" y="51"/>
                  </a:lnTo>
                  <a:lnTo>
                    <a:pt x="13365" y="152"/>
                  </a:lnTo>
                  <a:lnTo>
                    <a:pt x="11718" y="355"/>
                  </a:lnTo>
                  <a:lnTo>
                    <a:pt x="10212" y="711"/>
                  </a:lnTo>
                  <a:lnTo>
                    <a:pt x="8753" y="1015"/>
                  </a:lnTo>
                  <a:lnTo>
                    <a:pt x="7341" y="1472"/>
                  </a:lnTo>
                  <a:lnTo>
                    <a:pt x="6071" y="1929"/>
                  </a:lnTo>
                  <a:lnTo>
                    <a:pt x="5459" y="2234"/>
                  </a:lnTo>
                  <a:lnTo>
                    <a:pt x="4894" y="2538"/>
                  </a:lnTo>
                  <a:lnTo>
                    <a:pt x="4329" y="2792"/>
                  </a:lnTo>
                  <a:lnTo>
                    <a:pt x="3812" y="3096"/>
                  </a:lnTo>
                  <a:lnTo>
                    <a:pt x="3294" y="3452"/>
                  </a:lnTo>
                  <a:lnTo>
                    <a:pt x="2824" y="3756"/>
                  </a:lnTo>
                  <a:lnTo>
                    <a:pt x="2447" y="4112"/>
                  </a:lnTo>
                  <a:lnTo>
                    <a:pt x="2024" y="4467"/>
                  </a:lnTo>
                  <a:lnTo>
                    <a:pt x="1694" y="4822"/>
                  </a:lnTo>
                  <a:lnTo>
                    <a:pt x="1318" y="5228"/>
                  </a:lnTo>
                  <a:lnTo>
                    <a:pt x="1035" y="5584"/>
                  </a:lnTo>
                  <a:lnTo>
                    <a:pt x="753" y="6041"/>
                  </a:lnTo>
                  <a:lnTo>
                    <a:pt x="565" y="6396"/>
                  </a:lnTo>
                  <a:lnTo>
                    <a:pt x="376" y="6802"/>
                  </a:lnTo>
                  <a:lnTo>
                    <a:pt x="188" y="7259"/>
                  </a:lnTo>
                  <a:lnTo>
                    <a:pt x="94" y="7665"/>
                  </a:lnTo>
                  <a:lnTo>
                    <a:pt x="47" y="8071"/>
                  </a:lnTo>
                  <a:lnTo>
                    <a:pt x="0" y="8579"/>
                  </a:lnTo>
                  <a:lnTo>
                    <a:pt x="47" y="8985"/>
                  </a:lnTo>
                  <a:lnTo>
                    <a:pt x="94" y="9391"/>
                  </a:lnTo>
                  <a:lnTo>
                    <a:pt x="188" y="9898"/>
                  </a:lnTo>
                  <a:lnTo>
                    <a:pt x="376" y="10254"/>
                  </a:lnTo>
                  <a:lnTo>
                    <a:pt x="565" y="10660"/>
                  </a:lnTo>
                  <a:lnTo>
                    <a:pt x="753" y="11117"/>
                  </a:lnTo>
                  <a:lnTo>
                    <a:pt x="1035" y="11523"/>
                  </a:lnTo>
                  <a:lnTo>
                    <a:pt x="1318" y="11929"/>
                  </a:lnTo>
                  <a:lnTo>
                    <a:pt x="1694" y="12284"/>
                  </a:lnTo>
                  <a:lnTo>
                    <a:pt x="2024" y="12589"/>
                  </a:lnTo>
                  <a:lnTo>
                    <a:pt x="2447" y="12995"/>
                  </a:lnTo>
                  <a:lnTo>
                    <a:pt x="2824" y="13350"/>
                  </a:lnTo>
                  <a:lnTo>
                    <a:pt x="3294" y="13706"/>
                  </a:lnTo>
                  <a:lnTo>
                    <a:pt x="3812" y="14010"/>
                  </a:lnTo>
                  <a:lnTo>
                    <a:pt x="4329" y="14365"/>
                  </a:lnTo>
                  <a:lnTo>
                    <a:pt x="4894" y="14569"/>
                  </a:lnTo>
                  <a:lnTo>
                    <a:pt x="5459" y="14924"/>
                  </a:lnTo>
                  <a:lnTo>
                    <a:pt x="6071" y="15178"/>
                  </a:lnTo>
                  <a:lnTo>
                    <a:pt x="7341" y="15685"/>
                  </a:lnTo>
                  <a:lnTo>
                    <a:pt x="8753" y="16091"/>
                  </a:lnTo>
                  <a:lnTo>
                    <a:pt x="10212" y="16447"/>
                  </a:lnTo>
                  <a:lnTo>
                    <a:pt x="11718" y="16751"/>
                  </a:lnTo>
                  <a:lnTo>
                    <a:pt x="13365" y="17005"/>
                  </a:lnTo>
                  <a:lnTo>
                    <a:pt x="14965" y="17107"/>
                  </a:lnTo>
                  <a:lnTo>
                    <a:pt x="16706" y="17107"/>
                  </a:lnTo>
                  <a:lnTo>
                    <a:pt x="15718" y="16751"/>
                  </a:lnTo>
                  <a:lnTo>
                    <a:pt x="14824" y="16345"/>
                  </a:lnTo>
                  <a:lnTo>
                    <a:pt x="13976" y="15838"/>
                  </a:lnTo>
                  <a:lnTo>
                    <a:pt x="13176" y="15381"/>
                  </a:lnTo>
                  <a:lnTo>
                    <a:pt x="12424" y="14924"/>
                  </a:lnTo>
                  <a:lnTo>
                    <a:pt x="11718" y="14416"/>
                  </a:lnTo>
                  <a:lnTo>
                    <a:pt x="11106" y="13858"/>
                  </a:lnTo>
                  <a:lnTo>
                    <a:pt x="10541" y="13350"/>
                  </a:lnTo>
                  <a:lnTo>
                    <a:pt x="10071" y="12792"/>
                  </a:lnTo>
                  <a:lnTo>
                    <a:pt x="9600" y="12234"/>
                  </a:lnTo>
                  <a:lnTo>
                    <a:pt x="9224" y="11624"/>
                  </a:lnTo>
                  <a:lnTo>
                    <a:pt x="8894" y="11015"/>
                  </a:lnTo>
                  <a:lnTo>
                    <a:pt x="8659" y="10406"/>
                  </a:lnTo>
                  <a:lnTo>
                    <a:pt x="8471" y="9797"/>
                  </a:lnTo>
                  <a:lnTo>
                    <a:pt x="8376" y="9188"/>
                  </a:lnTo>
                  <a:lnTo>
                    <a:pt x="8329" y="8579"/>
                  </a:lnTo>
                  <a:lnTo>
                    <a:pt x="8376" y="7919"/>
                  </a:lnTo>
                  <a:lnTo>
                    <a:pt x="8471" y="7360"/>
                  </a:lnTo>
                  <a:lnTo>
                    <a:pt x="8659" y="6701"/>
                  </a:lnTo>
                  <a:lnTo>
                    <a:pt x="8894" y="6091"/>
                  </a:lnTo>
                  <a:lnTo>
                    <a:pt x="9224" y="5482"/>
                  </a:lnTo>
                  <a:lnTo>
                    <a:pt x="9600" y="4873"/>
                  </a:lnTo>
                  <a:lnTo>
                    <a:pt x="10071" y="4315"/>
                  </a:lnTo>
                  <a:lnTo>
                    <a:pt x="10541" y="3756"/>
                  </a:lnTo>
                  <a:lnTo>
                    <a:pt x="11106" y="3249"/>
                  </a:lnTo>
                  <a:lnTo>
                    <a:pt x="11718" y="2741"/>
                  </a:lnTo>
                  <a:lnTo>
                    <a:pt x="12424" y="2234"/>
                  </a:lnTo>
                  <a:lnTo>
                    <a:pt x="13176" y="1726"/>
                  </a:lnTo>
                  <a:lnTo>
                    <a:pt x="13976" y="1269"/>
                  </a:lnTo>
                  <a:lnTo>
                    <a:pt x="14824" y="812"/>
                  </a:lnTo>
                  <a:lnTo>
                    <a:pt x="15718" y="355"/>
                  </a:lnTo>
                  <a:lnTo>
                    <a:pt x="16706" y="0"/>
                  </a:lnTo>
                  <a:close/>
                </a:path>
              </a:pathLst>
            </a:custGeom>
            <a:noFill/>
            <a:ln w="25400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2550031" y="4559121"/>
            <a:ext cx="3221040" cy="978796"/>
            <a:chOff x="4881093" y="1481070"/>
            <a:chExt cx="3221040" cy="978796"/>
          </a:xfrm>
        </p:grpSpPr>
        <p:sp>
          <p:nvSpPr>
            <p:cNvPr id="69" name="AutoShape 164"/>
            <p:cNvSpPr>
              <a:spLocks noChangeArrowheads="1"/>
            </p:cNvSpPr>
            <p:nvPr/>
          </p:nvSpPr>
          <p:spPr bwMode="auto">
            <a:xfrm>
              <a:off x="5615189" y="1481070"/>
              <a:ext cx="990702" cy="978796"/>
            </a:xfrm>
            <a:prstGeom prst="roundRect">
              <a:avLst>
                <a:gd name="adj" fmla="val 16667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4881093" y="1906072"/>
              <a:ext cx="231820" cy="206061"/>
            </a:xfrm>
            <a:prstGeom prst="ellipse">
              <a:avLst/>
            </a:prstGeom>
            <a:solidFill>
              <a:srgbClr val="14F86B"/>
            </a:solidFill>
            <a:ln>
              <a:solidFill>
                <a:srgbClr val="0000FF"/>
              </a:solidFill>
            </a:ln>
            <a:scene3d>
              <a:camera prst="isometricOffAxis2Left">
                <a:rot lat="2191736" lon="4370795" rev="10114477"/>
              </a:camera>
              <a:lightRig rig="flat" dir="t"/>
            </a:scene3d>
            <a:sp3d extrusionH="762000" contourW="12700">
              <a:extrusionClr>
                <a:srgbClr val="FF0000"/>
              </a:extrusionClr>
              <a:contourClr>
                <a:srgbClr val="FF6699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Line 163"/>
            <p:cNvSpPr>
              <a:spLocks noChangeShapeType="1"/>
            </p:cNvSpPr>
            <p:nvPr/>
          </p:nvSpPr>
          <p:spPr bwMode="auto">
            <a:xfrm>
              <a:off x="4983310" y="2001273"/>
              <a:ext cx="3118823" cy="87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AutoShape 165"/>
            <p:cNvSpPr>
              <a:spLocks noChangeArrowheads="1"/>
            </p:cNvSpPr>
            <p:nvPr/>
          </p:nvSpPr>
          <p:spPr bwMode="auto">
            <a:xfrm rot="16200000">
              <a:off x="6055829" y="1552851"/>
              <a:ext cx="158242" cy="864494"/>
            </a:xfrm>
            <a:prstGeom prst="upDownArrow">
              <a:avLst>
                <a:gd name="adj1" fmla="val 50000"/>
                <a:gd name="adj2" fmla="val 109282"/>
              </a:avLst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66"/>
            <p:cNvSpPr>
              <a:spLocks noChangeShapeType="1"/>
            </p:cNvSpPr>
            <p:nvPr/>
          </p:nvSpPr>
          <p:spPr bwMode="auto">
            <a:xfrm>
              <a:off x="5720185" y="1670801"/>
              <a:ext cx="874" cy="5866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67"/>
            <p:cNvSpPr>
              <a:spLocks noChangeShapeType="1"/>
            </p:cNvSpPr>
            <p:nvPr/>
          </p:nvSpPr>
          <p:spPr bwMode="auto">
            <a:xfrm>
              <a:off x="8093393" y="1722382"/>
              <a:ext cx="1748" cy="5245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80"/>
            <p:cNvSpPr>
              <a:spLocks noChangeShapeType="1"/>
            </p:cNvSpPr>
            <p:nvPr/>
          </p:nvSpPr>
          <p:spPr bwMode="auto">
            <a:xfrm>
              <a:off x="6520869" y="1683914"/>
              <a:ext cx="874" cy="58575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" name="TextBox 114"/>
          <p:cNvSpPr txBox="1"/>
          <p:nvPr/>
        </p:nvSpPr>
        <p:spPr>
          <a:xfrm rot="16200000">
            <a:off x="6864456" y="2678806"/>
            <a:ext cx="1970924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ound mirror </a:t>
            </a:r>
          </a:p>
          <a:p>
            <a:r>
              <a:rPr lang="en-US" dirty="0" smtClean="0"/>
              <a:t>for signal recycling</a:t>
            </a:r>
            <a:endParaRPr lang="en-US" dirty="0"/>
          </a:p>
        </p:txBody>
      </p:sp>
      <p:sp>
        <p:nvSpPr>
          <p:cNvPr id="116" name="TextBox 115"/>
          <p:cNvSpPr txBox="1"/>
          <p:nvPr/>
        </p:nvSpPr>
        <p:spPr>
          <a:xfrm>
            <a:off x="2818345" y="5600165"/>
            <a:ext cx="1970924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ound mirror </a:t>
            </a:r>
          </a:p>
          <a:p>
            <a:r>
              <a:rPr lang="en-US" dirty="0" smtClean="0"/>
              <a:t>for pump recycling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13893" y="828675"/>
            <a:ext cx="4471001" cy="3671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6" name="Text Box 3"/>
          <p:cNvSpPr txBox="1">
            <a:spLocks noChangeArrowheads="1"/>
          </p:cNvSpPr>
          <p:nvPr/>
        </p:nvSpPr>
        <p:spPr bwMode="auto">
          <a:xfrm>
            <a:off x="1740973" y="115911"/>
            <a:ext cx="6429004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ignal and Power Recycling in the Presence of  Arm Cavities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>
          <a:xfrm>
            <a:off x="1210614" y="1004552"/>
            <a:ext cx="6207617" cy="507427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2485622" y="3400022"/>
            <a:ext cx="347729" cy="489397"/>
          </a:xfrm>
          <a:prstGeom prst="ellipse">
            <a:avLst/>
          </a:prstGeom>
          <a:solidFill>
            <a:srgbClr val="14F86B"/>
          </a:solidFill>
          <a:ln>
            <a:solidFill>
              <a:srgbClr val="0000FF"/>
            </a:solidFill>
          </a:ln>
          <a:scene3d>
            <a:camera prst="isometricOffAxis2Left">
              <a:rot lat="2191736" lon="4370795" rev="10114477"/>
            </a:camera>
            <a:lightRig rig="flat" dir="t"/>
          </a:scene3d>
          <a:sp3d extrusionH="1270000" contourW="12700">
            <a:extrusionClr>
              <a:srgbClr val="FF0000"/>
            </a:extrusionClr>
            <a:contourClr>
              <a:srgbClr val="FF6699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4354630" y="4203526"/>
            <a:ext cx="680816" cy="101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2641412" y="3648392"/>
            <a:ext cx="4334867" cy="101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4207951" y="3276948"/>
            <a:ext cx="1016" cy="681209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6972215" y="3324056"/>
            <a:ext cx="1016" cy="6100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 flipH="1">
            <a:off x="4378356" y="3284402"/>
            <a:ext cx="624928" cy="72899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Freeform 12"/>
          <p:cNvSpPr>
            <a:spLocks/>
          </p:cNvSpPr>
          <p:nvPr/>
        </p:nvSpPr>
        <p:spPr bwMode="auto">
          <a:xfrm rot="16200000">
            <a:off x="4508959" y="5199020"/>
            <a:ext cx="432110" cy="400360"/>
          </a:xfrm>
          <a:custGeom>
            <a:avLst/>
            <a:gdLst/>
            <a:ahLst/>
            <a:cxnLst>
              <a:cxn ang="0">
                <a:pos x="14965" y="51"/>
              </a:cxn>
              <a:cxn ang="0">
                <a:pos x="11718" y="355"/>
              </a:cxn>
              <a:cxn ang="0">
                <a:pos x="8753" y="1015"/>
              </a:cxn>
              <a:cxn ang="0">
                <a:pos x="6071" y="1929"/>
              </a:cxn>
              <a:cxn ang="0">
                <a:pos x="4894" y="2538"/>
              </a:cxn>
              <a:cxn ang="0">
                <a:pos x="3812" y="3096"/>
              </a:cxn>
              <a:cxn ang="0">
                <a:pos x="2824" y="3756"/>
              </a:cxn>
              <a:cxn ang="0">
                <a:pos x="2024" y="4467"/>
              </a:cxn>
              <a:cxn ang="0">
                <a:pos x="1318" y="5228"/>
              </a:cxn>
              <a:cxn ang="0">
                <a:pos x="753" y="6041"/>
              </a:cxn>
              <a:cxn ang="0">
                <a:pos x="376" y="6802"/>
              </a:cxn>
              <a:cxn ang="0">
                <a:pos x="94" y="7665"/>
              </a:cxn>
              <a:cxn ang="0">
                <a:pos x="0" y="8579"/>
              </a:cxn>
              <a:cxn ang="0">
                <a:pos x="94" y="9391"/>
              </a:cxn>
              <a:cxn ang="0">
                <a:pos x="376" y="10254"/>
              </a:cxn>
              <a:cxn ang="0">
                <a:pos x="753" y="11117"/>
              </a:cxn>
              <a:cxn ang="0">
                <a:pos x="1318" y="11929"/>
              </a:cxn>
              <a:cxn ang="0">
                <a:pos x="2024" y="12589"/>
              </a:cxn>
              <a:cxn ang="0">
                <a:pos x="2824" y="13350"/>
              </a:cxn>
              <a:cxn ang="0">
                <a:pos x="3812" y="14010"/>
              </a:cxn>
              <a:cxn ang="0">
                <a:pos x="4894" y="14569"/>
              </a:cxn>
              <a:cxn ang="0">
                <a:pos x="6071" y="15178"/>
              </a:cxn>
              <a:cxn ang="0">
                <a:pos x="8753" y="16091"/>
              </a:cxn>
              <a:cxn ang="0">
                <a:pos x="11718" y="16751"/>
              </a:cxn>
              <a:cxn ang="0">
                <a:pos x="14965" y="17107"/>
              </a:cxn>
              <a:cxn ang="0">
                <a:pos x="15718" y="16751"/>
              </a:cxn>
              <a:cxn ang="0">
                <a:pos x="13976" y="15838"/>
              </a:cxn>
              <a:cxn ang="0">
                <a:pos x="12424" y="14924"/>
              </a:cxn>
              <a:cxn ang="0">
                <a:pos x="11106" y="13858"/>
              </a:cxn>
              <a:cxn ang="0">
                <a:pos x="10071" y="12792"/>
              </a:cxn>
              <a:cxn ang="0">
                <a:pos x="9224" y="11624"/>
              </a:cxn>
              <a:cxn ang="0">
                <a:pos x="8659" y="10406"/>
              </a:cxn>
              <a:cxn ang="0">
                <a:pos x="8376" y="9188"/>
              </a:cxn>
              <a:cxn ang="0">
                <a:pos x="8376" y="7919"/>
              </a:cxn>
              <a:cxn ang="0">
                <a:pos x="8659" y="6701"/>
              </a:cxn>
              <a:cxn ang="0">
                <a:pos x="9224" y="5482"/>
              </a:cxn>
              <a:cxn ang="0">
                <a:pos x="10071" y="4315"/>
              </a:cxn>
              <a:cxn ang="0">
                <a:pos x="11106" y="3249"/>
              </a:cxn>
              <a:cxn ang="0">
                <a:pos x="12424" y="2234"/>
              </a:cxn>
              <a:cxn ang="0">
                <a:pos x="13976" y="1269"/>
              </a:cxn>
              <a:cxn ang="0">
                <a:pos x="15718" y="355"/>
              </a:cxn>
            </a:cxnLst>
            <a:rect l="0" t="0" r="r" b="b"/>
            <a:pathLst>
              <a:path w="20000" h="20000">
                <a:moveTo>
                  <a:pt x="16706" y="0"/>
                </a:moveTo>
                <a:lnTo>
                  <a:pt x="14965" y="51"/>
                </a:lnTo>
                <a:lnTo>
                  <a:pt x="13365" y="152"/>
                </a:lnTo>
                <a:lnTo>
                  <a:pt x="11718" y="355"/>
                </a:lnTo>
                <a:lnTo>
                  <a:pt x="10212" y="711"/>
                </a:lnTo>
                <a:lnTo>
                  <a:pt x="8753" y="1015"/>
                </a:lnTo>
                <a:lnTo>
                  <a:pt x="7341" y="1472"/>
                </a:lnTo>
                <a:lnTo>
                  <a:pt x="6071" y="1929"/>
                </a:lnTo>
                <a:lnTo>
                  <a:pt x="5459" y="2234"/>
                </a:lnTo>
                <a:lnTo>
                  <a:pt x="4894" y="2538"/>
                </a:lnTo>
                <a:lnTo>
                  <a:pt x="4329" y="2792"/>
                </a:lnTo>
                <a:lnTo>
                  <a:pt x="3812" y="3096"/>
                </a:lnTo>
                <a:lnTo>
                  <a:pt x="3294" y="3452"/>
                </a:lnTo>
                <a:lnTo>
                  <a:pt x="2824" y="3756"/>
                </a:lnTo>
                <a:lnTo>
                  <a:pt x="2447" y="4112"/>
                </a:lnTo>
                <a:lnTo>
                  <a:pt x="2024" y="4467"/>
                </a:lnTo>
                <a:lnTo>
                  <a:pt x="1694" y="4822"/>
                </a:lnTo>
                <a:lnTo>
                  <a:pt x="1318" y="5228"/>
                </a:lnTo>
                <a:lnTo>
                  <a:pt x="1035" y="5584"/>
                </a:lnTo>
                <a:lnTo>
                  <a:pt x="753" y="6041"/>
                </a:lnTo>
                <a:lnTo>
                  <a:pt x="565" y="6396"/>
                </a:lnTo>
                <a:lnTo>
                  <a:pt x="376" y="6802"/>
                </a:lnTo>
                <a:lnTo>
                  <a:pt x="188" y="7259"/>
                </a:lnTo>
                <a:lnTo>
                  <a:pt x="94" y="7665"/>
                </a:lnTo>
                <a:lnTo>
                  <a:pt x="47" y="8071"/>
                </a:lnTo>
                <a:lnTo>
                  <a:pt x="0" y="8579"/>
                </a:lnTo>
                <a:lnTo>
                  <a:pt x="47" y="8985"/>
                </a:lnTo>
                <a:lnTo>
                  <a:pt x="94" y="9391"/>
                </a:lnTo>
                <a:lnTo>
                  <a:pt x="188" y="9898"/>
                </a:lnTo>
                <a:lnTo>
                  <a:pt x="376" y="10254"/>
                </a:lnTo>
                <a:lnTo>
                  <a:pt x="565" y="10660"/>
                </a:lnTo>
                <a:lnTo>
                  <a:pt x="753" y="11117"/>
                </a:lnTo>
                <a:lnTo>
                  <a:pt x="1035" y="11523"/>
                </a:lnTo>
                <a:lnTo>
                  <a:pt x="1318" y="11929"/>
                </a:lnTo>
                <a:lnTo>
                  <a:pt x="1694" y="12284"/>
                </a:lnTo>
                <a:lnTo>
                  <a:pt x="2024" y="12589"/>
                </a:lnTo>
                <a:lnTo>
                  <a:pt x="2447" y="12995"/>
                </a:lnTo>
                <a:lnTo>
                  <a:pt x="2824" y="13350"/>
                </a:lnTo>
                <a:lnTo>
                  <a:pt x="3294" y="13706"/>
                </a:lnTo>
                <a:lnTo>
                  <a:pt x="3812" y="14010"/>
                </a:lnTo>
                <a:lnTo>
                  <a:pt x="4329" y="14365"/>
                </a:lnTo>
                <a:lnTo>
                  <a:pt x="4894" y="14569"/>
                </a:lnTo>
                <a:lnTo>
                  <a:pt x="5459" y="14924"/>
                </a:lnTo>
                <a:lnTo>
                  <a:pt x="6071" y="15178"/>
                </a:lnTo>
                <a:lnTo>
                  <a:pt x="7341" y="15685"/>
                </a:lnTo>
                <a:lnTo>
                  <a:pt x="8753" y="16091"/>
                </a:lnTo>
                <a:lnTo>
                  <a:pt x="10212" y="16447"/>
                </a:lnTo>
                <a:lnTo>
                  <a:pt x="11718" y="16751"/>
                </a:lnTo>
                <a:lnTo>
                  <a:pt x="13365" y="17005"/>
                </a:lnTo>
                <a:lnTo>
                  <a:pt x="14965" y="17107"/>
                </a:lnTo>
                <a:lnTo>
                  <a:pt x="16706" y="17107"/>
                </a:lnTo>
                <a:lnTo>
                  <a:pt x="15718" y="16751"/>
                </a:lnTo>
                <a:lnTo>
                  <a:pt x="14824" y="16345"/>
                </a:lnTo>
                <a:lnTo>
                  <a:pt x="13976" y="15838"/>
                </a:lnTo>
                <a:lnTo>
                  <a:pt x="13176" y="15381"/>
                </a:lnTo>
                <a:lnTo>
                  <a:pt x="12424" y="14924"/>
                </a:lnTo>
                <a:lnTo>
                  <a:pt x="11718" y="14416"/>
                </a:lnTo>
                <a:lnTo>
                  <a:pt x="11106" y="13858"/>
                </a:lnTo>
                <a:lnTo>
                  <a:pt x="10541" y="13350"/>
                </a:lnTo>
                <a:lnTo>
                  <a:pt x="10071" y="12792"/>
                </a:lnTo>
                <a:lnTo>
                  <a:pt x="9600" y="12234"/>
                </a:lnTo>
                <a:lnTo>
                  <a:pt x="9224" y="11624"/>
                </a:lnTo>
                <a:lnTo>
                  <a:pt x="8894" y="11015"/>
                </a:lnTo>
                <a:lnTo>
                  <a:pt x="8659" y="10406"/>
                </a:lnTo>
                <a:lnTo>
                  <a:pt x="8471" y="9797"/>
                </a:lnTo>
                <a:lnTo>
                  <a:pt x="8376" y="9188"/>
                </a:lnTo>
                <a:lnTo>
                  <a:pt x="8329" y="8579"/>
                </a:lnTo>
                <a:lnTo>
                  <a:pt x="8376" y="7919"/>
                </a:lnTo>
                <a:lnTo>
                  <a:pt x="8471" y="7360"/>
                </a:lnTo>
                <a:lnTo>
                  <a:pt x="8659" y="6701"/>
                </a:lnTo>
                <a:lnTo>
                  <a:pt x="8894" y="6091"/>
                </a:lnTo>
                <a:lnTo>
                  <a:pt x="9224" y="5482"/>
                </a:lnTo>
                <a:lnTo>
                  <a:pt x="9600" y="4873"/>
                </a:lnTo>
                <a:lnTo>
                  <a:pt x="10071" y="4315"/>
                </a:lnTo>
                <a:lnTo>
                  <a:pt x="10541" y="3756"/>
                </a:lnTo>
                <a:lnTo>
                  <a:pt x="11106" y="3249"/>
                </a:lnTo>
                <a:lnTo>
                  <a:pt x="11718" y="2741"/>
                </a:lnTo>
                <a:lnTo>
                  <a:pt x="12424" y="2234"/>
                </a:lnTo>
                <a:lnTo>
                  <a:pt x="13176" y="1726"/>
                </a:lnTo>
                <a:lnTo>
                  <a:pt x="13976" y="1269"/>
                </a:lnTo>
                <a:lnTo>
                  <a:pt x="14824" y="812"/>
                </a:lnTo>
                <a:lnTo>
                  <a:pt x="15718" y="355"/>
                </a:lnTo>
                <a:lnTo>
                  <a:pt x="16706" y="0"/>
                </a:lnTo>
                <a:close/>
              </a:path>
            </a:pathLst>
          </a:custGeom>
          <a:noFill/>
          <a:ln w="254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 rot="16200000">
            <a:off x="2693094" y="3397260"/>
            <a:ext cx="4017097" cy="101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5217359" y="3279320"/>
            <a:ext cx="1016" cy="681209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4339388" y="3120710"/>
            <a:ext cx="680816" cy="101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30"/>
          <p:cNvSpPr>
            <a:spLocks noChangeShapeType="1"/>
          </p:cNvSpPr>
          <p:nvPr/>
        </p:nvSpPr>
        <p:spPr bwMode="auto">
          <a:xfrm>
            <a:off x="3047870" y="3646359"/>
            <a:ext cx="411538" cy="101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" name="Line 31"/>
          <p:cNvSpPr>
            <a:spLocks noChangeShapeType="1"/>
          </p:cNvSpPr>
          <p:nvPr/>
        </p:nvSpPr>
        <p:spPr bwMode="auto">
          <a:xfrm rot="5400000">
            <a:off x="4495755" y="4500412"/>
            <a:ext cx="411775" cy="101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AutoShape 34"/>
          <p:cNvSpPr>
            <a:spLocks noChangeArrowheads="1"/>
          </p:cNvSpPr>
          <p:nvPr/>
        </p:nvSpPr>
        <p:spPr bwMode="auto">
          <a:xfrm rot="16200000">
            <a:off x="4626903" y="3141673"/>
            <a:ext cx="185045" cy="1004966"/>
          </a:xfrm>
          <a:prstGeom prst="upDownArrow">
            <a:avLst>
              <a:gd name="adj1" fmla="val 50000"/>
              <a:gd name="adj2" fmla="val 108681"/>
            </a:avLst>
          </a:prstGeom>
          <a:solidFill>
            <a:srgbClr val="00B0F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AutoShape 35"/>
          <p:cNvSpPr>
            <a:spLocks noChangeArrowheads="1"/>
          </p:cNvSpPr>
          <p:nvPr/>
        </p:nvSpPr>
        <p:spPr bwMode="auto">
          <a:xfrm>
            <a:off x="4614763" y="3110542"/>
            <a:ext cx="195100" cy="1060449"/>
          </a:xfrm>
          <a:prstGeom prst="upDownArrow">
            <a:avLst>
              <a:gd name="adj1" fmla="val 50000"/>
              <a:gd name="adj2" fmla="val 108646"/>
            </a:avLst>
          </a:prstGeom>
          <a:solidFill>
            <a:srgbClr val="CC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AutoShape 36"/>
          <p:cNvSpPr>
            <a:spLocks noChangeArrowheads="1"/>
          </p:cNvSpPr>
          <p:nvPr/>
        </p:nvSpPr>
        <p:spPr bwMode="auto">
          <a:xfrm rot="10800000">
            <a:off x="4708248" y="3625007"/>
            <a:ext cx="466410" cy="564285"/>
          </a:xfrm>
          <a:custGeom>
            <a:avLst/>
            <a:gdLst>
              <a:gd name="G0" fmla="+- 9257 0 0"/>
              <a:gd name="G1" fmla="+- 18514 0 0"/>
              <a:gd name="G2" fmla="+- 6171 0 0"/>
              <a:gd name="G3" fmla="*/ 9257 1 2"/>
              <a:gd name="G4" fmla="+- G3 10800 0"/>
              <a:gd name="G5" fmla="+- 21600 9257 18514"/>
              <a:gd name="G6" fmla="+- 18514 6171 0"/>
              <a:gd name="G7" fmla="*/ G6 1 2"/>
              <a:gd name="G8" fmla="*/ 18514 2 1"/>
              <a:gd name="G9" fmla="+- G8 0 21600"/>
              <a:gd name="G10" fmla="+- G5 0 G4"/>
              <a:gd name="G11" fmla="+- 9257 0 G4"/>
              <a:gd name="G12" fmla="*/ G2 G10 G11"/>
              <a:gd name="T0" fmla="*/ 15429 w 21600"/>
              <a:gd name="T1" fmla="*/ 0 h 21600"/>
              <a:gd name="T2" fmla="*/ 9257 w 21600"/>
              <a:gd name="T3" fmla="*/ 6171 h 21600"/>
              <a:gd name="T4" fmla="*/ 6171 w 21600"/>
              <a:gd name="T5" fmla="*/ 9257 h 21600"/>
              <a:gd name="T6" fmla="*/ 0 w 21600"/>
              <a:gd name="T7" fmla="*/ 15429 h 21600"/>
              <a:gd name="T8" fmla="*/ 6171 w 21600"/>
              <a:gd name="T9" fmla="*/ 21600 h 21600"/>
              <a:gd name="T10" fmla="*/ 12343 w 21600"/>
              <a:gd name="T11" fmla="*/ 18514 h 21600"/>
              <a:gd name="T12" fmla="*/ 18514 w 21600"/>
              <a:gd name="T13" fmla="*/ 12343 h 21600"/>
              <a:gd name="T14" fmla="*/ 21600 w 21600"/>
              <a:gd name="T15" fmla="*/ 6171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G12 w 21600"/>
              <a:gd name="T25" fmla="*/ G5 h 21600"/>
              <a:gd name="T26" fmla="*/ G1 w 21600"/>
              <a:gd name="T27" fmla="*/ G1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close/>
              </a:path>
            </a:pathLst>
          </a:custGeom>
          <a:solidFill>
            <a:srgbClr val="CC99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AutoShape 37"/>
          <p:cNvSpPr>
            <a:spLocks noChangeArrowheads="1"/>
          </p:cNvSpPr>
          <p:nvPr/>
        </p:nvSpPr>
        <p:spPr bwMode="auto">
          <a:xfrm>
            <a:off x="4265209" y="3118676"/>
            <a:ext cx="466410" cy="564285"/>
          </a:xfrm>
          <a:custGeom>
            <a:avLst/>
            <a:gdLst>
              <a:gd name="G0" fmla="+- 9257 0 0"/>
              <a:gd name="G1" fmla="+- 18514 0 0"/>
              <a:gd name="G2" fmla="+- 6171 0 0"/>
              <a:gd name="G3" fmla="*/ 9257 1 2"/>
              <a:gd name="G4" fmla="+- G3 10800 0"/>
              <a:gd name="G5" fmla="+- 21600 9257 18514"/>
              <a:gd name="G6" fmla="+- 18514 6171 0"/>
              <a:gd name="G7" fmla="*/ G6 1 2"/>
              <a:gd name="G8" fmla="*/ 18514 2 1"/>
              <a:gd name="G9" fmla="+- G8 0 21600"/>
              <a:gd name="G10" fmla="+- G5 0 G4"/>
              <a:gd name="G11" fmla="+- 9257 0 G4"/>
              <a:gd name="G12" fmla="*/ G2 G10 G11"/>
              <a:gd name="T0" fmla="*/ 15429 w 21600"/>
              <a:gd name="T1" fmla="*/ 0 h 21600"/>
              <a:gd name="T2" fmla="*/ 9257 w 21600"/>
              <a:gd name="T3" fmla="*/ 6171 h 21600"/>
              <a:gd name="T4" fmla="*/ 6171 w 21600"/>
              <a:gd name="T5" fmla="*/ 9257 h 21600"/>
              <a:gd name="T6" fmla="*/ 0 w 21600"/>
              <a:gd name="T7" fmla="*/ 15429 h 21600"/>
              <a:gd name="T8" fmla="*/ 6171 w 21600"/>
              <a:gd name="T9" fmla="*/ 21600 h 21600"/>
              <a:gd name="T10" fmla="*/ 12343 w 21600"/>
              <a:gd name="T11" fmla="*/ 18514 h 21600"/>
              <a:gd name="T12" fmla="*/ 18514 w 21600"/>
              <a:gd name="T13" fmla="*/ 12343 h 21600"/>
              <a:gd name="T14" fmla="*/ 21600 w 21600"/>
              <a:gd name="T15" fmla="*/ 6171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G12 w 21600"/>
              <a:gd name="T25" fmla="*/ G5 h 21600"/>
              <a:gd name="T26" fmla="*/ G1 w 21600"/>
              <a:gd name="T27" fmla="*/ G1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close/>
              </a:path>
            </a:pathLst>
          </a:custGeom>
          <a:solidFill>
            <a:srgbClr val="00B0F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4412550" y="1402437"/>
            <a:ext cx="609686" cy="101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546242" y="1996225"/>
            <a:ext cx="309093" cy="528034"/>
          </a:xfrm>
          <a:prstGeom prst="rect">
            <a:avLst/>
          </a:prstGeom>
          <a:solidFill>
            <a:srgbClr val="14F86B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 rot="16200000">
            <a:off x="5947893" y="3384996"/>
            <a:ext cx="309093" cy="528034"/>
          </a:xfrm>
          <a:prstGeom prst="rect">
            <a:avLst/>
          </a:prstGeom>
          <a:solidFill>
            <a:srgbClr val="14F86B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 rot="5400000">
            <a:off x="3503053" y="2047740"/>
            <a:ext cx="145572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/>
              <a:t>WLC element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5355464" y="3964546"/>
            <a:ext cx="145572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/>
              <a:t>WLC element</a:t>
            </a:r>
            <a:endParaRPr lang="en-US" b="1" dirty="0"/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1496272" y="115911"/>
            <a:ext cx="6787820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ensitivity-Bandwidth Enhancement for </a:t>
            </a:r>
            <a:r>
              <a:rPr lang="en-US" sz="2000" b="1" dirty="0" err="1" smtClean="0">
                <a:solidFill>
                  <a:schemeClr val="bg1"/>
                </a:solidFill>
              </a:rPr>
              <a:t>AdLIGO</a:t>
            </a:r>
            <a:r>
              <a:rPr lang="en-US" sz="2000" b="1" dirty="0" smtClean="0">
                <a:solidFill>
                  <a:schemeClr val="bg1"/>
                </a:solidFill>
              </a:rPr>
              <a:t> Configuration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2"/>
          <p:cNvGrpSpPr/>
          <p:nvPr/>
        </p:nvGrpSpPr>
        <p:grpSpPr>
          <a:xfrm>
            <a:off x="6375056" y="1043875"/>
            <a:ext cx="940158" cy="3452123"/>
            <a:chOff x="2073498" y="2434794"/>
            <a:chExt cx="940158" cy="3452123"/>
          </a:xfrm>
        </p:grpSpPr>
        <p:sp>
          <p:nvSpPr>
            <p:cNvPr id="104" name="AutoShape 155"/>
            <p:cNvSpPr>
              <a:spLocks noChangeArrowheads="1"/>
            </p:cNvSpPr>
            <p:nvPr/>
          </p:nvSpPr>
          <p:spPr bwMode="auto">
            <a:xfrm rot="5400000" flipH="1">
              <a:off x="2037504" y="3929677"/>
              <a:ext cx="1012146" cy="940158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39"/>
            <p:cNvSpPr>
              <a:spLocks noChangeShapeType="1"/>
            </p:cNvSpPr>
            <p:nvPr/>
          </p:nvSpPr>
          <p:spPr bwMode="auto">
            <a:xfrm rot="5400000" flipH="1" flipV="1">
              <a:off x="906182" y="4064820"/>
              <a:ext cx="3284794" cy="45719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40"/>
            <p:cNvSpPr>
              <a:spLocks noChangeShapeType="1"/>
            </p:cNvSpPr>
            <p:nvPr/>
          </p:nvSpPr>
          <p:spPr bwMode="auto">
            <a:xfrm rot="5400000" flipH="1">
              <a:off x="2544636" y="4498514"/>
              <a:ext cx="874" cy="5866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141"/>
            <p:cNvSpPr>
              <a:spLocks noChangeShapeType="1"/>
            </p:cNvSpPr>
            <p:nvPr/>
          </p:nvSpPr>
          <p:spPr bwMode="auto">
            <a:xfrm rot="5400000" flipH="1">
              <a:off x="2575169" y="2173388"/>
              <a:ext cx="1748" cy="5245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44"/>
            <p:cNvSpPr>
              <a:spLocks noChangeShapeType="1"/>
            </p:cNvSpPr>
            <p:nvPr/>
          </p:nvSpPr>
          <p:spPr bwMode="auto">
            <a:xfrm rot="5400000" flipH="1">
              <a:off x="2557717" y="3686029"/>
              <a:ext cx="874" cy="58575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AutoShape 149"/>
            <p:cNvSpPr>
              <a:spLocks noChangeArrowheads="1"/>
            </p:cNvSpPr>
            <p:nvPr/>
          </p:nvSpPr>
          <p:spPr bwMode="auto">
            <a:xfrm rot="10800000" flipH="1">
              <a:off x="2459128" y="3945255"/>
              <a:ext cx="158242" cy="864494"/>
            </a:xfrm>
            <a:prstGeom prst="upDownArrow">
              <a:avLst>
                <a:gd name="adj1" fmla="val 50000"/>
                <a:gd name="adj2" fmla="val 109282"/>
              </a:avLst>
            </a:prstGeom>
            <a:solidFill>
              <a:schemeClr val="bg1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58"/>
            <p:cNvSpPr>
              <a:spLocks/>
            </p:cNvSpPr>
            <p:nvPr/>
          </p:nvSpPr>
          <p:spPr bwMode="auto">
            <a:xfrm rot="16200000">
              <a:off x="2352532" y="5528939"/>
              <a:ext cx="371497" cy="344460"/>
            </a:xfrm>
            <a:custGeom>
              <a:avLst/>
              <a:gdLst/>
              <a:ahLst/>
              <a:cxnLst>
                <a:cxn ang="0">
                  <a:pos x="14965" y="51"/>
                </a:cxn>
                <a:cxn ang="0">
                  <a:pos x="11718" y="355"/>
                </a:cxn>
                <a:cxn ang="0">
                  <a:pos x="8753" y="1015"/>
                </a:cxn>
                <a:cxn ang="0">
                  <a:pos x="6071" y="1929"/>
                </a:cxn>
                <a:cxn ang="0">
                  <a:pos x="4894" y="2538"/>
                </a:cxn>
                <a:cxn ang="0">
                  <a:pos x="3812" y="3096"/>
                </a:cxn>
                <a:cxn ang="0">
                  <a:pos x="2824" y="3756"/>
                </a:cxn>
                <a:cxn ang="0">
                  <a:pos x="2024" y="4467"/>
                </a:cxn>
                <a:cxn ang="0">
                  <a:pos x="1318" y="5228"/>
                </a:cxn>
                <a:cxn ang="0">
                  <a:pos x="753" y="6041"/>
                </a:cxn>
                <a:cxn ang="0">
                  <a:pos x="376" y="6802"/>
                </a:cxn>
                <a:cxn ang="0">
                  <a:pos x="94" y="7665"/>
                </a:cxn>
                <a:cxn ang="0">
                  <a:pos x="0" y="8579"/>
                </a:cxn>
                <a:cxn ang="0">
                  <a:pos x="94" y="9391"/>
                </a:cxn>
                <a:cxn ang="0">
                  <a:pos x="376" y="10254"/>
                </a:cxn>
                <a:cxn ang="0">
                  <a:pos x="753" y="11117"/>
                </a:cxn>
                <a:cxn ang="0">
                  <a:pos x="1318" y="11929"/>
                </a:cxn>
                <a:cxn ang="0">
                  <a:pos x="2024" y="12589"/>
                </a:cxn>
                <a:cxn ang="0">
                  <a:pos x="2824" y="13350"/>
                </a:cxn>
                <a:cxn ang="0">
                  <a:pos x="3812" y="14010"/>
                </a:cxn>
                <a:cxn ang="0">
                  <a:pos x="4894" y="14569"/>
                </a:cxn>
                <a:cxn ang="0">
                  <a:pos x="6071" y="15178"/>
                </a:cxn>
                <a:cxn ang="0">
                  <a:pos x="8753" y="16091"/>
                </a:cxn>
                <a:cxn ang="0">
                  <a:pos x="11718" y="16751"/>
                </a:cxn>
                <a:cxn ang="0">
                  <a:pos x="14965" y="17107"/>
                </a:cxn>
                <a:cxn ang="0">
                  <a:pos x="15718" y="16751"/>
                </a:cxn>
                <a:cxn ang="0">
                  <a:pos x="13976" y="15838"/>
                </a:cxn>
                <a:cxn ang="0">
                  <a:pos x="12424" y="14924"/>
                </a:cxn>
                <a:cxn ang="0">
                  <a:pos x="11106" y="13858"/>
                </a:cxn>
                <a:cxn ang="0">
                  <a:pos x="10071" y="12792"/>
                </a:cxn>
                <a:cxn ang="0">
                  <a:pos x="9224" y="11624"/>
                </a:cxn>
                <a:cxn ang="0">
                  <a:pos x="8659" y="10406"/>
                </a:cxn>
                <a:cxn ang="0">
                  <a:pos x="8376" y="9188"/>
                </a:cxn>
                <a:cxn ang="0">
                  <a:pos x="8376" y="7919"/>
                </a:cxn>
                <a:cxn ang="0">
                  <a:pos x="8659" y="6701"/>
                </a:cxn>
                <a:cxn ang="0">
                  <a:pos x="9224" y="5482"/>
                </a:cxn>
                <a:cxn ang="0">
                  <a:pos x="10071" y="4315"/>
                </a:cxn>
                <a:cxn ang="0">
                  <a:pos x="11106" y="3249"/>
                </a:cxn>
                <a:cxn ang="0">
                  <a:pos x="12424" y="2234"/>
                </a:cxn>
                <a:cxn ang="0">
                  <a:pos x="13976" y="1269"/>
                </a:cxn>
                <a:cxn ang="0">
                  <a:pos x="15718" y="355"/>
                </a:cxn>
              </a:cxnLst>
              <a:rect l="0" t="0" r="r" b="b"/>
              <a:pathLst>
                <a:path w="20000" h="20000">
                  <a:moveTo>
                    <a:pt x="16706" y="0"/>
                  </a:moveTo>
                  <a:lnTo>
                    <a:pt x="14965" y="51"/>
                  </a:lnTo>
                  <a:lnTo>
                    <a:pt x="13365" y="152"/>
                  </a:lnTo>
                  <a:lnTo>
                    <a:pt x="11718" y="355"/>
                  </a:lnTo>
                  <a:lnTo>
                    <a:pt x="10212" y="711"/>
                  </a:lnTo>
                  <a:lnTo>
                    <a:pt x="8753" y="1015"/>
                  </a:lnTo>
                  <a:lnTo>
                    <a:pt x="7341" y="1472"/>
                  </a:lnTo>
                  <a:lnTo>
                    <a:pt x="6071" y="1929"/>
                  </a:lnTo>
                  <a:lnTo>
                    <a:pt x="5459" y="2234"/>
                  </a:lnTo>
                  <a:lnTo>
                    <a:pt x="4894" y="2538"/>
                  </a:lnTo>
                  <a:lnTo>
                    <a:pt x="4329" y="2792"/>
                  </a:lnTo>
                  <a:lnTo>
                    <a:pt x="3812" y="3096"/>
                  </a:lnTo>
                  <a:lnTo>
                    <a:pt x="3294" y="3452"/>
                  </a:lnTo>
                  <a:lnTo>
                    <a:pt x="2824" y="3756"/>
                  </a:lnTo>
                  <a:lnTo>
                    <a:pt x="2447" y="4112"/>
                  </a:lnTo>
                  <a:lnTo>
                    <a:pt x="2024" y="4467"/>
                  </a:lnTo>
                  <a:lnTo>
                    <a:pt x="1694" y="4822"/>
                  </a:lnTo>
                  <a:lnTo>
                    <a:pt x="1318" y="5228"/>
                  </a:lnTo>
                  <a:lnTo>
                    <a:pt x="1035" y="5584"/>
                  </a:lnTo>
                  <a:lnTo>
                    <a:pt x="753" y="6041"/>
                  </a:lnTo>
                  <a:lnTo>
                    <a:pt x="565" y="6396"/>
                  </a:lnTo>
                  <a:lnTo>
                    <a:pt x="376" y="6802"/>
                  </a:lnTo>
                  <a:lnTo>
                    <a:pt x="188" y="7259"/>
                  </a:lnTo>
                  <a:lnTo>
                    <a:pt x="94" y="7665"/>
                  </a:lnTo>
                  <a:lnTo>
                    <a:pt x="47" y="8071"/>
                  </a:lnTo>
                  <a:lnTo>
                    <a:pt x="0" y="8579"/>
                  </a:lnTo>
                  <a:lnTo>
                    <a:pt x="47" y="8985"/>
                  </a:lnTo>
                  <a:lnTo>
                    <a:pt x="94" y="9391"/>
                  </a:lnTo>
                  <a:lnTo>
                    <a:pt x="188" y="9898"/>
                  </a:lnTo>
                  <a:lnTo>
                    <a:pt x="376" y="10254"/>
                  </a:lnTo>
                  <a:lnTo>
                    <a:pt x="565" y="10660"/>
                  </a:lnTo>
                  <a:lnTo>
                    <a:pt x="753" y="11117"/>
                  </a:lnTo>
                  <a:lnTo>
                    <a:pt x="1035" y="11523"/>
                  </a:lnTo>
                  <a:lnTo>
                    <a:pt x="1318" y="11929"/>
                  </a:lnTo>
                  <a:lnTo>
                    <a:pt x="1694" y="12284"/>
                  </a:lnTo>
                  <a:lnTo>
                    <a:pt x="2024" y="12589"/>
                  </a:lnTo>
                  <a:lnTo>
                    <a:pt x="2447" y="12995"/>
                  </a:lnTo>
                  <a:lnTo>
                    <a:pt x="2824" y="13350"/>
                  </a:lnTo>
                  <a:lnTo>
                    <a:pt x="3294" y="13706"/>
                  </a:lnTo>
                  <a:lnTo>
                    <a:pt x="3812" y="14010"/>
                  </a:lnTo>
                  <a:lnTo>
                    <a:pt x="4329" y="14365"/>
                  </a:lnTo>
                  <a:lnTo>
                    <a:pt x="4894" y="14569"/>
                  </a:lnTo>
                  <a:lnTo>
                    <a:pt x="5459" y="14924"/>
                  </a:lnTo>
                  <a:lnTo>
                    <a:pt x="6071" y="15178"/>
                  </a:lnTo>
                  <a:lnTo>
                    <a:pt x="7341" y="15685"/>
                  </a:lnTo>
                  <a:lnTo>
                    <a:pt x="8753" y="16091"/>
                  </a:lnTo>
                  <a:lnTo>
                    <a:pt x="10212" y="16447"/>
                  </a:lnTo>
                  <a:lnTo>
                    <a:pt x="11718" y="16751"/>
                  </a:lnTo>
                  <a:lnTo>
                    <a:pt x="13365" y="17005"/>
                  </a:lnTo>
                  <a:lnTo>
                    <a:pt x="14965" y="17107"/>
                  </a:lnTo>
                  <a:lnTo>
                    <a:pt x="16706" y="17107"/>
                  </a:lnTo>
                  <a:lnTo>
                    <a:pt x="15718" y="16751"/>
                  </a:lnTo>
                  <a:lnTo>
                    <a:pt x="14824" y="16345"/>
                  </a:lnTo>
                  <a:lnTo>
                    <a:pt x="13976" y="15838"/>
                  </a:lnTo>
                  <a:lnTo>
                    <a:pt x="13176" y="15381"/>
                  </a:lnTo>
                  <a:lnTo>
                    <a:pt x="12424" y="14924"/>
                  </a:lnTo>
                  <a:lnTo>
                    <a:pt x="11718" y="14416"/>
                  </a:lnTo>
                  <a:lnTo>
                    <a:pt x="11106" y="13858"/>
                  </a:lnTo>
                  <a:lnTo>
                    <a:pt x="10541" y="13350"/>
                  </a:lnTo>
                  <a:lnTo>
                    <a:pt x="10071" y="12792"/>
                  </a:lnTo>
                  <a:lnTo>
                    <a:pt x="9600" y="12234"/>
                  </a:lnTo>
                  <a:lnTo>
                    <a:pt x="9224" y="11624"/>
                  </a:lnTo>
                  <a:lnTo>
                    <a:pt x="8894" y="11015"/>
                  </a:lnTo>
                  <a:lnTo>
                    <a:pt x="8659" y="10406"/>
                  </a:lnTo>
                  <a:lnTo>
                    <a:pt x="8471" y="9797"/>
                  </a:lnTo>
                  <a:lnTo>
                    <a:pt x="8376" y="9188"/>
                  </a:lnTo>
                  <a:lnTo>
                    <a:pt x="8329" y="8579"/>
                  </a:lnTo>
                  <a:lnTo>
                    <a:pt x="8376" y="7919"/>
                  </a:lnTo>
                  <a:lnTo>
                    <a:pt x="8471" y="7360"/>
                  </a:lnTo>
                  <a:lnTo>
                    <a:pt x="8659" y="6701"/>
                  </a:lnTo>
                  <a:lnTo>
                    <a:pt x="8894" y="6091"/>
                  </a:lnTo>
                  <a:lnTo>
                    <a:pt x="9224" y="5482"/>
                  </a:lnTo>
                  <a:lnTo>
                    <a:pt x="9600" y="4873"/>
                  </a:lnTo>
                  <a:lnTo>
                    <a:pt x="10071" y="4315"/>
                  </a:lnTo>
                  <a:lnTo>
                    <a:pt x="10541" y="3756"/>
                  </a:lnTo>
                  <a:lnTo>
                    <a:pt x="11106" y="3249"/>
                  </a:lnTo>
                  <a:lnTo>
                    <a:pt x="11718" y="2741"/>
                  </a:lnTo>
                  <a:lnTo>
                    <a:pt x="12424" y="2234"/>
                  </a:lnTo>
                  <a:lnTo>
                    <a:pt x="13176" y="1726"/>
                  </a:lnTo>
                  <a:lnTo>
                    <a:pt x="13976" y="1269"/>
                  </a:lnTo>
                  <a:lnTo>
                    <a:pt x="14824" y="812"/>
                  </a:lnTo>
                  <a:lnTo>
                    <a:pt x="15718" y="355"/>
                  </a:lnTo>
                  <a:lnTo>
                    <a:pt x="16706" y="0"/>
                  </a:lnTo>
                  <a:close/>
                </a:path>
              </a:pathLst>
            </a:custGeom>
            <a:noFill/>
            <a:ln w="25400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3"/>
          <p:cNvGrpSpPr/>
          <p:nvPr/>
        </p:nvGrpSpPr>
        <p:grpSpPr>
          <a:xfrm>
            <a:off x="2550031" y="4559121"/>
            <a:ext cx="3221040" cy="978796"/>
            <a:chOff x="4881093" y="1481070"/>
            <a:chExt cx="3221040" cy="978796"/>
          </a:xfrm>
        </p:grpSpPr>
        <p:sp>
          <p:nvSpPr>
            <p:cNvPr id="69" name="AutoShape 164"/>
            <p:cNvSpPr>
              <a:spLocks noChangeArrowheads="1"/>
            </p:cNvSpPr>
            <p:nvPr/>
          </p:nvSpPr>
          <p:spPr bwMode="auto">
            <a:xfrm>
              <a:off x="5615189" y="1481070"/>
              <a:ext cx="990702" cy="978796"/>
            </a:xfrm>
            <a:prstGeom prst="roundRect">
              <a:avLst>
                <a:gd name="adj" fmla="val 16667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4881093" y="1906072"/>
              <a:ext cx="231820" cy="206061"/>
            </a:xfrm>
            <a:prstGeom prst="ellipse">
              <a:avLst/>
            </a:prstGeom>
            <a:solidFill>
              <a:srgbClr val="14F86B"/>
            </a:solidFill>
            <a:ln>
              <a:solidFill>
                <a:srgbClr val="0000FF"/>
              </a:solidFill>
            </a:ln>
            <a:scene3d>
              <a:camera prst="isometricOffAxis2Left">
                <a:rot lat="2191736" lon="4370795" rev="10114477"/>
              </a:camera>
              <a:lightRig rig="flat" dir="t"/>
            </a:scene3d>
            <a:sp3d extrusionH="762000" contourW="12700">
              <a:extrusionClr>
                <a:srgbClr val="FF0000"/>
              </a:extrusionClr>
              <a:contourClr>
                <a:srgbClr val="FF6699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Line 163"/>
            <p:cNvSpPr>
              <a:spLocks noChangeShapeType="1"/>
            </p:cNvSpPr>
            <p:nvPr/>
          </p:nvSpPr>
          <p:spPr bwMode="auto">
            <a:xfrm>
              <a:off x="4983310" y="2001273"/>
              <a:ext cx="3118823" cy="87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AutoShape 165"/>
            <p:cNvSpPr>
              <a:spLocks noChangeArrowheads="1"/>
            </p:cNvSpPr>
            <p:nvPr/>
          </p:nvSpPr>
          <p:spPr bwMode="auto">
            <a:xfrm rot="16200000">
              <a:off x="6055829" y="1552851"/>
              <a:ext cx="158242" cy="864494"/>
            </a:xfrm>
            <a:prstGeom prst="upDownArrow">
              <a:avLst>
                <a:gd name="adj1" fmla="val 50000"/>
                <a:gd name="adj2" fmla="val 109282"/>
              </a:avLst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66"/>
            <p:cNvSpPr>
              <a:spLocks noChangeShapeType="1"/>
            </p:cNvSpPr>
            <p:nvPr/>
          </p:nvSpPr>
          <p:spPr bwMode="auto">
            <a:xfrm>
              <a:off x="5720185" y="1670801"/>
              <a:ext cx="874" cy="5866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67"/>
            <p:cNvSpPr>
              <a:spLocks noChangeShapeType="1"/>
            </p:cNvSpPr>
            <p:nvPr/>
          </p:nvSpPr>
          <p:spPr bwMode="auto">
            <a:xfrm>
              <a:off x="8093393" y="1722382"/>
              <a:ext cx="1748" cy="5245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80"/>
            <p:cNvSpPr>
              <a:spLocks noChangeShapeType="1"/>
            </p:cNvSpPr>
            <p:nvPr/>
          </p:nvSpPr>
          <p:spPr bwMode="auto">
            <a:xfrm>
              <a:off x="6520869" y="1683914"/>
              <a:ext cx="874" cy="58575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" name="TextBox 114"/>
          <p:cNvSpPr txBox="1"/>
          <p:nvPr/>
        </p:nvSpPr>
        <p:spPr>
          <a:xfrm rot="16200000">
            <a:off x="6650968" y="2678806"/>
            <a:ext cx="2397901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ound mirror </a:t>
            </a:r>
          </a:p>
          <a:p>
            <a:r>
              <a:rPr lang="en-US" dirty="0" smtClean="0"/>
              <a:t>for WLC signal recycling</a:t>
            </a:r>
            <a:endParaRPr lang="en-US" dirty="0"/>
          </a:p>
        </p:txBody>
      </p:sp>
      <p:sp>
        <p:nvSpPr>
          <p:cNvPr id="116" name="TextBox 115"/>
          <p:cNvSpPr txBox="1"/>
          <p:nvPr/>
        </p:nvSpPr>
        <p:spPr>
          <a:xfrm>
            <a:off x="2818345" y="5600165"/>
            <a:ext cx="2410725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ound mirror </a:t>
            </a:r>
          </a:p>
          <a:p>
            <a:r>
              <a:rPr lang="en-US" dirty="0" smtClean="0"/>
              <a:t>for WLC pump recycling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1013" y="815797"/>
            <a:ext cx="4509640" cy="3703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Rectangle 22"/>
          <p:cNvSpPr/>
          <p:nvPr/>
        </p:nvSpPr>
        <p:spPr>
          <a:xfrm>
            <a:off x="6722773" y="1519707"/>
            <a:ext cx="270456" cy="399245"/>
          </a:xfrm>
          <a:prstGeom prst="rect">
            <a:avLst/>
          </a:prstGeom>
          <a:solidFill>
            <a:srgbClr val="14F86B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 rot="5400000">
            <a:off x="4827432" y="4866068"/>
            <a:ext cx="270456" cy="399245"/>
          </a:xfrm>
          <a:prstGeom prst="rect">
            <a:avLst/>
          </a:prstGeom>
          <a:solidFill>
            <a:srgbClr val="14F86B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353837" y="4829576"/>
            <a:ext cx="1059521" cy="738664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1400" b="1" dirty="0" smtClean="0"/>
              <a:t>Signal</a:t>
            </a:r>
          </a:p>
          <a:p>
            <a:r>
              <a:rPr lang="en-US" sz="1400" b="1" dirty="0" smtClean="0"/>
              <a:t>Extraction</a:t>
            </a:r>
          </a:p>
          <a:p>
            <a:r>
              <a:rPr lang="en-US" sz="1400" b="1" dirty="0" smtClean="0"/>
              <a:t>Cavity (SEC)</a:t>
            </a:r>
            <a:endParaRPr lang="en-US" sz="1400" b="1" dirty="0"/>
          </a:p>
        </p:txBody>
      </p:sp>
      <p:sp>
        <p:nvSpPr>
          <p:cNvPr id="26" name="Left-Right Arrow 25"/>
          <p:cNvSpPr/>
          <p:nvPr/>
        </p:nvSpPr>
        <p:spPr>
          <a:xfrm rot="5400000">
            <a:off x="7598536" y="4430333"/>
            <a:ext cx="553791" cy="180304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1496272" y="115911"/>
            <a:ext cx="6787820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ensitivity-Bandwidth Enhancement for </a:t>
            </a:r>
            <a:r>
              <a:rPr lang="en-US" sz="2000" b="1" dirty="0" err="1" smtClean="0">
                <a:solidFill>
                  <a:schemeClr val="bg1"/>
                </a:solidFill>
              </a:rPr>
              <a:t>AdLIGO</a:t>
            </a:r>
            <a:r>
              <a:rPr lang="en-US" sz="2000" b="1" dirty="0" smtClean="0">
                <a:solidFill>
                  <a:schemeClr val="bg1"/>
                </a:solidFill>
              </a:rPr>
              <a:t> Configuration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578100" y="165100"/>
            <a:ext cx="3806825" cy="3968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bg1"/>
                </a:solidFill>
              </a:rPr>
              <a:t>White Light Cavity: Basic Idea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36525" y="977900"/>
            <a:ext cx="8886825" cy="5203825"/>
            <a:chOff x="238125" y="977900"/>
            <a:chExt cx="8886825" cy="5203825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93963" y="3910013"/>
              <a:ext cx="3513137" cy="925512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</p:pic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1651000" y="977900"/>
              <a:ext cx="5194300" cy="2844800"/>
              <a:chOff x="1040" y="616"/>
              <a:chExt cx="3272" cy="1792"/>
            </a:xfrm>
          </p:grpSpPr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1040" y="616"/>
                <a:ext cx="3272" cy="1792"/>
              </a:xfrm>
              <a:prstGeom prst="rect">
                <a:avLst/>
              </a:prstGeom>
              <a:solidFill>
                <a:srgbClr val="969696"/>
              </a:solidFill>
              <a:ln w="3175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" name="Group 6"/>
              <p:cNvGrpSpPr>
                <a:grpSpLocks/>
              </p:cNvGrpSpPr>
              <p:nvPr/>
            </p:nvGrpSpPr>
            <p:grpSpPr bwMode="auto">
              <a:xfrm>
                <a:off x="1142" y="727"/>
                <a:ext cx="3122" cy="1561"/>
                <a:chOff x="686" y="1439"/>
                <a:chExt cx="3122" cy="1561"/>
              </a:xfrm>
            </p:grpSpPr>
            <p:sp>
              <p:nvSpPr>
                <p:cNvPr id="20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1760" y="1808"/>
                  <a:ext cx="240" cy="304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8"/>
                <p:cNvSpPr>
                  <a:spLocks noChangeShapeType="1"/>
                </p:cNvSpPr>
                <p:nvPr/>
              </p:nvSpPr>
              <p:spPr bwMode="auto">
                <a:xfrm>
                  <a:off x="3568" y="1808"/>
                  <a:ext cx="240" cy="304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2632" y="3000"/>
                  <a:ext cx="44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10"/>
                <p:cNvSpPr>
                  <a:spLocks noChangeShapeType="1"/>
                </p:cNvSpPr>
                <p:nvPr/>
              </p:nvSpPr>
              <p:spPr bwMode="auto">
                <a:xfrm>
                  <a:off x="1568" y="1632"/>
                  <a:ext cx="1288" cy="1352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256" y="1952"/>
                  <a:ext cx="2424" cy="8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856" y="1960"/>
                  <a:ext cx="816" cy="1024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Rectangle 13"/>
                <p:cNvSpPr>
                  <a:spLocks noChangeArrowheads="1"/>
                </p:cNvSpPr>
                <p:nvPr/>
              </p:nvSpPr>
              <p:spPr bwMode="auto">
                <a:xfrm>
                  <a:off x="2560" y="1864"/>
                  <a:ext cx="496" cy="176"/>
                </a:xfrm>
                <a:prstGeom prst="rect">
                  <a:avLst/>
                </a:prstGeom>
                <a:solidFill>
                  <a:srgbClr val="800080">
                    <a:alpha val="56000"/>
                  </a:srgbClr>
                </a:solidFill>
                <a:ln w="317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214" y="1439"/>
                  <a:ext cx="1556" cy="366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1600"/>
                    <a:t>Negative Dispersion Medium</a:t>
                  </a:r>
                </a:p>
              </p:txBody>
            </p:sp>
            <p:sp>
              <p:nvSpPr>
                <p:cNvPr id="28" name="Rectangle 15"/>
                <p:cNvSpPr>
                  <a:spLocks noChangeArrowheads="1"/>
                </p:cNvSpPr>
                <p:nvPr/>
              </p:nvSpPr>
              <p:spPr bwMode="auto">
                <a:xfrm>
                  <a:off x="704" y="1824"/>
                  <a:ext cx="608" cy="272"/>
                </a:xfrm>
                <a:prstGeom prst="rect">
                  <a:avLst/>
                </a:prstGeom>
                <a:solidFill>
                  <a:srgbClr val="00FFFF"/>
                </a:solidFill>
                <a:ln w="317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686" y="2247"/>
                  <a:ext cx="972" cy="231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b="0"/>
                    <a:t>Source Laser</a:t>
                  </a:r>
                </a:p>
              </p:txBody>
            </p:sp>
          </p:grpSp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2750" y="1373"/>
                <a:ext cx="1262" cy="250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b="0">
                    <a:sym typeface="Symbol" pitchFamily="18" charset="2"/>
                  </a:rPr>
                  <a:t>=2C</a:t>
                </a:r>
                <a:r>
                  <a:rPr lang="en-US" sz="2000" b="0" baseline="-25000">
                    <a:sym typeface="Symbol" pitchFamily="18" charset="2"/>
                  </a:rPr>
                  <a:t>o</a:t>
                </a:r>
                <a:r>
                  <a:rPr lang="en-US" sz="2000" b="0">
                    <a:sym typeface="Symbol" pitchFamily="18" charset="2"/>
                  </a:rPr>
                  <a:t>/(n)</a:t>
                </a:r>
              </a:p>
            </p:txBody>
          </p:sp>
        </p:grp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250825" y="4837113"/>
              <a:ext cx="7950200" cy="366712"/>
            </a:xfrm>
            <a:prstGeom prst="rect">
              <a:avLst/>
            </a:prstGeom>
            <a:solidFill>
              <a:srgbClr val="00FFFF"/>
            </a:solidFill>
            <a:ln w="317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/>
                <a:t> </a:t>
              </a:r>
              <a:r>
                <a:rPr lang="en-US" sz="1600"/>
                <a:t>Ideal </a:t>
              </a:r>
              <a:r>
                <a:rPr lang="en-US" sz="1600">
                  <a:solidFill>
                    <a:srgbClr val="0000FF"/>
                  </a:solidFill>
                </a:rPr>
                <a:t>WLC </a:t>
              </a:r>
              <a:r>
                <a:rPr lang="en-US" sz="1600"/>
                <a:t>is infinitely broadened, without any drop in storage time / sensitivity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250825" y="5815013"/>
              <a:ext cx="8874125" cy="366712"/>
            </a:xfrm>
            <a:prstGeom prst="rect">
              <a:avLst/>
            </a:prstGeom>
            <a:solidFill>
              <a:srgbClr val="00FFFF"/>
            </a:solidFill>
            <a:ln w="317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/>
                <a:t> </a:t>
              </a:r>
              <a:r>
                <a:rPr lang="en-US" sz="1600"/>
                <a:t>In practice, broadening and sensitivity limited by finite bandwidth of negative dispersion</a:t>
              </a: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238125" y="5332413"/>
              <a:ext cx="6515100" cy="366712"/>
            </a:xfrm>
            <a:prstGeom prst="rect">
              <a:avLst/>
            </a:prstGeom>
            <a:solidFill>
              <a:srgbClr val="00FFFF"/>
            </a:solidFill>
            <a:ln w="317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/>
                <a:t> </a:t>
              </a:r>
              <a:r>
                <a:rPr lang="en-US" sz="1600"/>
                <a:t>Ideal </a:t>
              </a:r>
              <a:r>
                <a:rPr lang="en-US" sz="1600">
                  <a:solidFill>
                    <a:srgbClr val="0000FF"/>
                  </a:solidFill>
                </a:rPr>
                <a:t>WLC </a:t>
              </a:r>
              <a:r>
                <a:rPr lang="en-US" sz="1600"/>
                <a:t>is also infinitely sensitive to variation in cavity lengt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528036" y="953036"/>
            <a:ext cx="8113690" cy="5203065"/>
            <a:chOff x="528036" y="953036"/>
            <a:chExt cx="8113690" cy="5203065"/>
          </a:xfrm>
        </p:grpSpPr>
        <p:sp>
          <p:nvSpPr>
            <p:cNvPr id="26" name="Rectangle 25"/>
            <p:cNvSpPr/>
            <p:nvPr/>
          </p:nvSpPr>
          <p:spPr>
            <a:xfrm>
              <a:off x="528036" y="953036"/>
              <a:ext cx="8113690" cy="5203065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13996" y="1120103"/>
              <a:ext cx="7759790" cy="4855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1496272" y="115911"/>
            <a:ext cx="6787820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ensitivity-Bandwidth Enhancement for </a:t>
            </a:r>
            <a:r>
              <a:rPr lang="en-US" sz="2000" b="1" dirty="0" err="1" smtClean="0">
                <a:solidFill>
                  <a:schemeClr val="bg1"/>
                </a:solidFill>
              </a:rPr>
              <a:t>AdLIGO</a:t>
            </a:r>
            <a:r>
              <a:rPr lang="en-US" sz="2000" b="1" dirty="0" smtClean="0">
                <a:solidFill>
                  <a:schemeClr val="bg1"/>
                </a:solidFill>
              </a:rPr>
              <a:t> Configuration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455" y="2090806"/>
            <a:ext cx="3554569" cy="29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79572" y="980941"/>
            <a:ext cx="4419600" cy="272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6" name="Group 39"/>
          <p:cNvGrpSpPr>
            <a:grpSpLocks/>
          </p:cNvGrpSpPr>
          <p:nvPr/>
        </p:nvGrpSpPr>
        <p:grpSpPr bwMode="auto">
          <a:xfrm>
            <a:off x="6169405" y="1176271"/>
            <a:ext cx="1465262" cy="842963"/>
            <a:chOff x="1493" y="384"/>
            <a:chExt cx="923" cy="531"/>
          </a:xfrm>
        </p:grpSpPr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1493" y="384"/>
              <a:ext cx="887" cy="52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1555" y="481"/>
              <a:ext cx="161" cy="0"/>
            </a:xfrm>
            <a:prstGeom prst="line">
              <a:avLst/>
            </a:prstGeom>
            <a:noFill/>
            <a:ln w="3810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1764" y="437"/>
              <a:ext cx="650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800">
                  <a:solidFill>
                    <a:srgbClr val="000000"/>
                  </a:solidFill>
                </a:rPr>
                <a:t>Tuned Mode</a:t>
              </a:r>
              <a:endParaRPr 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55" y="578"/>
              <a:ext cx="161" cy="0"/>
            </a:xfrm>
            <a:prstGeom prst="line">
              <a:avLst/>
            </a:prstGeom>
            <a:noFill/>
            <a:ln w="12700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555" y="675"/>
              <a:ext cx="161" cy="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1555" y="772"/>
              <a:ext cx="161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1555" y="869"/>
              <a:ext cx="16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1771" y="818"/>
              <a:ext cx="64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800">
                  <a:solidFill>
                    <a:srgbClr val="000000"/>
                  </a:solidFill>
                </a:rPr>
                <a:t>Detuned by  54 deg</a:t>
              </a:r>
              <a:endParaRPr lang="en-US"/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1772" y="731"/>
              <a:ext cx="644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800" dirty="0">
                  <a:solidFill>
                    <a:srgbClr val="000000"/>
                  </a:solidFill>
                </a:rPr>
                <a:t>Detuned by 36 deg</a:t>
              </a:r>
              <a:endParaRPr lang="en-US" dirty="0"/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1772" y="642"/>
              <a:ext cx="644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800" dirty="0">
                  <a:solidFill>
                    <a:srgbClr val="000000"/>
                  </a:solidFill>
                </a:rPr>
                <a:t>Detuned by 25.2 deg</a:t>
              </a:r>
              <a:endParaRPr lang="en-US" dirty="0"/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1772" y="540"/>
              <a:ext cx="644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800">
                  <a:solidFill>
                    <a:srgbClr val="000000"/>
                  </a:solidFill>
                </a:rPr>
                <a:t>Detuned by 20 deg</a:t>
              </a:r>
              <a:endParaRPr lang="en-US"/>
            </a:p>
          </p:txBody>
        </p:sp>
      </p:grpSp>
      <p:pic>
        <p:nvPicPr>
          <p:cNvPr id="38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9420" y="3660819"/>
            <a:ext cx="4419600" cy="273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496272" y="115911"/>
            <a:ext cx="6787820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ensitivity-Bandwidth Enhancement for </a:t>
            </a:r>
            <a:r>
              <a:rPr lang="en-US" sz="2000" b="1" dirty="0" err="1" smtClean="0">
                <a:solidFill>
                  <a:schemeClr val="bg1"/>
                </a:solidFill>
              </a:rPr>
              <a:t>AdLIGO</a:t>
            </a:r>
            <a:r>
              <a:rPr lang="en-US" sz="2000" b="1" dirty="0" smtClean="0">
                <a:solidFill>
                  <a:schemeClr val="bg1"/>
                </a:solidFill>
              </a:rPr>
              <a:t> Configuration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17465" y="2343956"/>
            <a:ext cx="143892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ithout WLC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089561" y="4235004"/>
            <a:ext cx="1118319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ith WL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01665" y="775953"/>
            <a:ext cx="3776247" cy="2714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971" y="1936259"/>
            <a:ext cx="3554569" cy="29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6169405" y="1176271"/>
            <a:ext cx="1465262" cy="842963"/>
            <a:chOff x="1493" y="384"/>
            <a:chExt cx="923" cy="531"/>
          </a:xfrm>
        </p:grpSpPr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1493" y="384"/>
              <a:ext cx="887" cy="52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1555" y="481"/>
              <a:ext cx="161" cy="0"/>
            </a:xfrm>
            <a:prstGeom prst="line">
              <a:avLst/>
            </a:prstGeom>
            <a:noFill/>
            <a:ln w="38100">
              <a:solidFill>
                <a:srgbClr val="80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1764" y="437"/>
              <a:ext cx="650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800">
                  <a:solidFill>
                    <a:srgbClr val="000000"/>
                  </a:solidFill>
                </a:rPr>
                <a:t>Tuned Mode</a:t>
              </a:r>
              <a:endParaRPr 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555" y="578"/>
              <a:ext cx="161" cy="0"/>
            </a:xfrm>
            <a:prstGeom prst="line">
              <a:avLst/>
            </a:prstGeom>
            <a:noFill/>
            <a:ln w="12700">
              <a:solidFill>
                <a:srgbClr val="FFCC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1555" y="675"/>
              <a:ext cx="161" cy="0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>
              <a:off x="1555" y="772"/>
              <a:ext cx="161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1555" y="869"/>
              <a:ext cx="161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1771" y="818"/>
              <a:ext cx="64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800">
                  <a:solidFill>
                    <a:srgbClr val="000000"/>
                  </a:solidFill>
                </a:rPr>
                <a:t>Detuned by  54 deg</a:t>
              </a:r>
              <a:endParaRPr lang="en-US"/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1772" y="731"/>
              <a:ext cx="644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800" dirty="0">
                  <a:solidFill>
                    <a:srgbClr val="000000"/>
                  </a:solidFill>
                </a:rPr>
                <a:t>Detuned by 36 deg</a:t>
              </a:r>
              <a:endParaRPr lang="en-US" dirty="0"/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1772" y="642"/>
              <a:ext cx="644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800" dirty="0">
                  <a:solidFill>
                    <a:srgbClr val="000000"/>
                  </a:solidFill>
                </a:rPr>
                <a:t>Detuned by 25.2 deg</a:t>
              </a:r>
              <a:endParaRPr lang="en-US" dirty="0"/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1772" y="540"/>
              <a:ext cx="644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en-US" sz="800">
                  <a:solidFill>
                    <a:srgbClr val="000000"/>
                  </a:solidFill>
                </a:rPr>
                <a:t>Detuned by 20 deg</a:t>
              </a:r>
              <a:endParaRPr lang="en-US"/>
            </a:p>
          </p:txBody>
        </p:sp>
      </p:grpSp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07665" y="3505200"/>
            <a:ext cx="4419600" cy="274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6117465" y="2343956"/>
            <a:ext cx="143892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ithout WLC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192592" y="4054700"/>
            <a:ext cx="1118319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ith WLC</a:t>
            </a:r>
            <a:endParaRPr lang="en-US" dirty="0"/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1496272" y="115911"/>
            <a:ext cx="6787820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ensitivity-Bandwidth Enhancement for </a:t>
            </a:r>
            <a:r>
              <a:rPr lang="en-US" sz="2000" b="1" dirty="0" err="1" smtClean="0">
                <a:solidFill>
                  <a:schemeClr val="bg1"/>
                </a:solidFill>
              </a:rPr>
              <a:t>AdLIGO</a:t>
            </a:r>
            <a:r>
              <a:rPr lang="en-US" sz="2000" b="1" dirty="0" smtClean="0">
                <a:solidFill>
                  <a:schemeClr val="bg1"/>
                </a:solidFill>
              </a:rPr>
              <a:t> Configuration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13"/>
          <p:cNvGrpSpPr/>
          <p:nvPr/>
        </p:nvGrpSpPr>
        <p:grpSpPr>
          <a:xfrm>
            <a:off x="991688" y="4559121"/>
            <a:ext cx="3221040" cy="978796"/>
            <a:chOff x="4881093" y="1481070"/>
            <a:chExt cx="3221040" cy="978796"/>
          </a:xfrm>
        </p:grpSpPr>
        <p:sp>
          <p:nvSpPr>
            <p:cNvPr id="69" name="AutoShape 164"/>
            <p:cNvSpPr>
              <a:spLocks noChangeArrowheads="1"/>
            </p:cNvSpPr>
            <p:nvPr/>
          </p:nvSpPr>
          <p:spPr bwMode="auto">
            <a:xfrm>
              <a:off x="5615189" y="1481070"/>
              <a:ext cx="990702" cy="978796"/>
            </a:xfrm>
            <a:prstGeom prst="roundRect">
              <a:avLst>
                <a:gd name="adj" fmla="val 16667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4881093" y="1906072"/>
              <a:ext cx="231820" cy="206061"/>
            </a:xfrm>
            <a:prstGeom prst="ellipse">
              <a:avLst/>
            </a:prstGeom>
            <a:solidFill>
              <a:srgbClr val="14F86B"/>
            </a:solidFill>
            <a:ln>
              <a:solidFill>
                <a:srgbClr val="0000FF"/>
              </a:solidFill>
            </a:ln>
            <a:scene3d>
              <a:camera prst="isometricOffAxis2Left">
                <a:rot lat="2191736" lon="4370795" rev="10114477"/>
              </a:camera>
              <a:lightRig rig="flat" dir="t"/>
            </a:scene3d>
            <a:sp3d extrusionH="762000" contourW="12700">
              <a:extrusionClr>
                <a:srgbClr val="FF0000"/>
              </a:extrusionClr>
              <a:contourClr>
                <a:srgbClr val="FF6699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Line 163"/>
            <p:cNvSpPr>
              <a:spLocks noChangeShapeType="1"/>
            </p:cNvSpPr>
            <p:nvPr/>
          </p:nvSpPr>
          <p:spPr bwMode="auto">
            <a:xfrm>
              <a:off x="4983310" y="2001273"/>
              <a:ext cx="3118823" cy="87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AutoShape 165"/>
            <p:cNvSpPr>
              <a:spLocks noChangeArrowheads="1"/>
            </p:cNvSpPr>
            <p:nvPr/>
          </p:nvSpPr>
          <p:spPr bwMode="auto">
            <a:xfrm rot="16200000">
              <a:off x="6055829" y="1552851"/>
              <a:ext cx="158242" cy="864494"/>
            </a:xfrm>
            <a:prstGeom prst="upDownArrow">
              <a:avLst>
                <a:gd name="adj1" fmla="val 50000"/>
                <a:gd name="adj2" fmla="val 109282"/>
              </a:avLst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66"/>
            <p:cNvSpPr>
              <a:spLocks noChangeShapeType="1"/>
            </p:cNvSpPr>
            <p:nvPr/>
          </p:nvSpPr>
          <p:spPr bwMode="auto">
            <a:xfrm>
              <a:off x="5720185" y="1670801"/>
              <a:ext cx="874" cy="5866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67"/>
            <p:cNvSpPr>
              <a:spLocks noChangeShapeType="1"/>
            </p:cNvSpPr>
            <p:nvPr/>
          </p:nvSpPr>
          <p:spPr bwMode="auto">
            <a:xfrm>
              <a:off x="8093393" y="1722382"/>
              <a:ext cx="1748" cy="5245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80"/>
            <p:cNvSpPr>
              <a:spLocks noChangeShapeType="1"/>
            </p:cNvSpPr>
            <p:nvPr/>
          </p:nvSpPr>
          <p:spPr bwMode="auto">
            <a:xfrm>
              <a:off x="6520869" y="1683914"/>
              <a:ext cx="874" cy="58575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" name="TextBox 115"/>
          <p:cNvSpPr txBox="1"/>
          <p:nvPr/>
        </p:nvSpPr>
        <p:spPr>
          <a:xfrm>
            <a:off x="1260002" y="5600165"/>
            <a:ext cx="1970924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ound mirror </a:t>
            </a:r>
          </a:p>
          <a:p>
            <a:r>
              <a:rPr lang="en-US" dirty="0" smtClean="0"/>
              <a:t>for pump recycling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4816713" y="1043875"/>
            <a:ext cx="940158" cy="3901612"/>
            <a:chOff x="4816713" y="1043875"/>
            <a:chExt cx="940158" cy="3901612"/>
          </a:xfrm>
        </p:grpSpPr>
        <p:sp>
          <p:nvSpPr>
            <p:cNvPr id="104" name="AutoShape 155"/>
            <p:cNvSpPr>
              <a:spLocks noChangeArrowheads="1"/>
            </p:cNvSpPr>
            <p:nvPr/>
          </p:nvSpPr>
          <p:spPr bwMode="auto">
            <a:xfrm rot="5400000" flipH="1">
              <a:off x="4780719" y="2538758"/>
              <a:ext cx="1012146" cy="940158"/>
            </a:xfrm>
            <a:prstGeom prst="roundRect">
              <a:avLst>
                <a:gd name="adj" fmla="val 16667"/>
              </a:avLst>
            </a:prstGeom>
            <a:solidFill>
              <a:srgbClr val="CC99FF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39"/>
            <p:cNvSpPr>
              <a:spLocks noChangeShapeType="1"/>
            </p:cNvSpPr>
            <p:nvPr/>
          </p:nvSpPr>
          <p:spPr bwMode="auto">
            <a:xfrm rot="5400000" flipH="1" flipV="1">
              <a:off x="3454968" y="2866859"/>
              <a:ext cx="3672182" cy="4719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40"/>
            <p:cNvSpPr>
              <a:spLocks noChangeShapeType="1"/>
            </p:cNvSpPr>
            <p:nvPr/>
          </p:nvSpPr>
          <p:spPr bwMode="auto">
            <a:xfrm rot="5400000" flipH="1">
              <a:off x="5287851" y="3107595"/>
              <a:ext cx="874" cy="58663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141"/>
            <p:cNvSpPr>
              <a:spLocks noChangeShapeType="1"/>
            </p:cNvSpPr>
            <p:nvPr/>
          </p:nvSpPr>
          <p:spPr bwMode="auto">
            <a:xfrm rot="5400000" flipH="1">
              <a:off x="5318384" y="782469"/>
              <a:ext cx="1748" cy="5245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44"/>
            <p:cNvSpPr>
              <a:spLocks noChangeShapeType="1"/>
            </p:cNvSpPr>
            <p:nvPr/>
          </p:nvSpPr>
          <p:spPr bwMode="auto">
            <a:xfrm rot="5400000" flipH="1">
              <a:off x="5300932" y="2295110"/>
              <a:ext cx="874" cy="58575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AutoShape 149"/>
            <p:cNvSpPr>
              <a:spLocks noChangeArrowheads="1"/>
            </p:cNvSpPr>
            <p:nvPr/>
          </p:nvSpPr>
          <p:spPr bwMode="auto">
            <a:xfrm rot="10800000" flipH="1">
              <a:off x="5202343" y="2554336"/>
              <a:ext cx="158242" cy="864494"/>
            </a:xfrm>
            <a:prstGeom prst="upDownArrow">
              <a:avLst>
                <a:gd name="adj1" fmla="val 50000"/>
                <a:gd name="adj2" fmla="val 109282"/>
              </a:avLst>
            </a:prstGeom>
            <a:solidFill>
              <a:schemeClr val="bg1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5061398" y="4739425"/>
              <a:ext cx="412124" cy="206062"/>
              <a:chOff x="5061398" y="4739425"/>
              <a:chExt cx="412124" cy="206062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5061398" y="4739425"/>
                <a:ext cx="412124" cy="45719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5138671" y="4790941"/>
                <a:ext cx="244699" cy="15454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9" name="Straight Connector 28"/>
            <p:cNvCxnSpPr/>
            <p:nvPr/>
          </p:nvCxnSpPr>
          <p:spPr>
            <a:xfrm>
              <a:off x="4984122" y="4404575"/>
              <a:ext cx="592430" cy="1588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1669" y="815797"/>
            <a:ext cx="4445244" cy="3650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Left-Right Arrow 31"/>
          <p:cNvSpPr/>
          <p:nvPr/>
        </p:nvSpPr>
        <p:spPr>
          <a:xfrm>
            <a:off x="6168980" y="2653048"/>
            <a:ext cx="798490" cy="33485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ine 139"/>
          <p:cNvSpPr>
            <a:spLocks noChangeShapeType="1"/>
          </p:cNvSpPr>
          <p:nvPr/>
        </p:nvSpPr>
        <p:spPr bwMode="auto">
          <a:xfrm rot="5400000" flipH="1" flipV="1">
            <a:off x="5977081" y="2890470"/>
            <a:ext cx="3672182" cy="4719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141"/>
          <p:cNvSpPr>
            <a:spLocks noChangeShapeType="1"/>
          </p:cNvSpPr>
          <p:nvPr/>
        </p:nvSpPr>
        <p:spPr bwMode="auto">
          <a:xfrm rot="5400000" flipH="1">
            <a:off x="7840497" y="806080"/>
            <a:ext cx="1748" cy="524559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1" name="Group 27"/>
          <p:cNvGrpSpPr/>
          <p:nvPr/>
        </p:nvGrpSpPr>
        <p:grpSpPr>
          <a:xfrm>
            <a:off x="7583511" y="4763036"/>
            <a:ext cx="412124" cy="206062"/>
            <a:chOff x="5061398" y="4739425"/>
            <a:chExt cx="412124" cy="206062"/>
          </a:xfrm>
        </p:grpSpPr>
        <p:sp>
          <p:nvSpPr>
            <p:cNvPr id="43" name="Rectangle 42"/>
            <p:cNvSpPr/>
            <p:nvPr/>
          </p:nvSpPr>
          <p:spPr>
            <a:xfrm>
              <a:off x="5061398" y="4739425"/>
              <a:ext cx="412124" cy="4571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138671" y="4790941"/>
              <a:ext cx="244699" cy="15454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2" name="Straight Connector 41"/>
          <p:cNvCxnSpPr/>
          <p:nvPr/>
        </p:nvCxnSpPr>
        <p:spPr>
          <a:xfrm>
            <a:off x="7506235" y="4428186"/>
            <a:ext cx="592430" cy="1588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834130" y="3258355"/>
            <a:ext cx="16491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ch SRM to</a:t>
            </a:r>
          </a:p>
          <a:p>
            <a:r>
              <a:rPr lang="en-US" dirty="0" smtClean="0"/>
              <a:t>Input Test Mass</a:t>
            </a:r>
          </a:p>
          <a:p>
            <a:r>
              <a:rPr lang="en-US" dirty="0" smtClean="0"/>
              <a:t>and tune SEC</a:t>
            </a:r>
          </a:p>
          <a:p>
            <a:r>
              <a:rPr lang="en-US" dirty="0" smtClean="0"/>
              <a:t>to resonance</a:t>
            </a:r>
            <a:endParaRPr lang="en-US" dirty="0"/>
          </a:p>
        </p:txBody>
      </p: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1496272" y="115911"/>
            <a:ext cx="6278515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Proposal for Adding an Auxiliary Mirror for  Practical WLC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3"/>
          <p:cNvGrpSpPr/>
          <p:nvPr/>
        </p:nvGrpSpPr>
        <p:grpSpPr>
          <a:xfrm>
            <a:off x="991688" y="4559121"/>
            <a:ext cx="3221040" cy="978796"/>
            <a:chOff x="4881093" y="1481070"/>
            <a:chExt cx="3221040" cy="978796"/>
          </a:xfrm>
        </p:grpSpPr>
        <p:sp>
          <p:nvSpPr>
            <p:cNvPr id="69" name="AutoShape 164"/>
            <p:cNvSpPr>
              <a:spLocks noChangeArrowheads="1"/>
            </p:cNvSpPr>
            <p:nvPr/>
          </p:nvSpPr>
          <p:spPr bwMode="auto">
            <a:xfrm>
              <a:off x="5615189" y="1481070"/>
              <a:ext cx="990702" cy="978796"/>
            </a:xfrm>
            <a:prstGeom prst="roundRect">
              <a:avLst>
                <a:gd name="adj" fmla="val 16667"/>
              </a:avLst>
            </a:prstGeom>
            <a:solidFill>
              <a:srgbClr val="00B0F0"/>
            </a:solidFill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4881093" y="1906072"/>
              <a:ext cx="231820" cy="206061"/>
            </a:xfrm>
            <a:prstGeom prst="ellipse">
              <a:avLst/>
            </a:prstGeom>
            <a:solidFill>
              <a:srgbClr val="14F86B"/>
            </a:solidFill>
            <a:ln>
              <a:solidFill>
                <a:srgbClr val="0000FF"/>
              </a:solidFill>
            </a:ln>
            <a:scene3d>
              <a:camera prst="isometricOffAxis2Left">
                <a:rot lat="2191736" lon="4370795" rev="10114477"/>
              </a:camera>
              <a:lightRig rig="flat" dir="t"/>
            </a:scene3d>
            <a:sp3d extrusionH="762000" contourW="12700">
              <a:extrusionClr>
                <a:srgbClr val="FF0000"/>
              </a:extrusionClr>
              <a:contourClr>
                <a:srgbClr val="FF6699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Line 163"/>
            <p:cNvSpPr>
              <a:spLocks noChangeShapeType="1"/>
            </p:cNvSpPr>
            <p:nvPr/>
          </p:nvSpPr>
          <p:spPr bwMode="auto">
            <a:xfrm>
              <a:off x="4983310" y="2001273"/>
              <a:ext cx="3118823" cy="87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AutoShape 165"/>
            <p:cNvSpPr>
              <a:spLocks noChangeArrowheads="1"/>
            </p:cNvSpPr>
            <p:nvPr/>
          </p:nvSpPr>
          <p:spPr bwMode="auto">
            <a:xfrm rot="16200000">
              <a:off x="6055829" y="1552851"/>
              <a:ext cx="158242" cy="864494"/>
            </a:xfrm>
            <a:prstGeom prst="upDownArrow">
              <a:avLst>
                <a:gd name="adj1" fmla="val 50000"/>
                <a:gd name="adj2" fmla="val 109282"/>
              </a:avLst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66"/>
            <p:cNvSpPr>
              <a:spLocks noChangeShapeType="1"/>
            </p:cNvSpPr>
            <p:nvPr/>
          </p:nvSpPr>
          <p:spPr bwMode="auto">
            <a:xfrm>
              <a:off x="5720185" y="1670801"/>
              <a:ext cx="874" cy="5866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67"/>
            <p:cNvSpPr>
              <a:spLocks noChangeShapeType="1"/>
            </p:cNvSpPr>
            <p:nvPr/>
          </p:nvSpPr>
          <p:spPr bwMode="auto">
            <a:xfrm>
              <a:off x="8093393" y="1722382"/>
              <a:ext cx="1748" cy="5245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80"/>
            <p:cNvSpPr>
              <a:spLocks noChangeShapeType="1"/>
            </p:cNvSpPr>
            <p:nvPr/>
          </p:nvSpPr>
          <p:spPr bwMode="auto">
            <a:xfrm>
              <a:off x="6520869" y="1683914"/>
              <a:ext cx="874" cy="58575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" name="TextBox 115"/>
          <p:cNvSpPr txBox="1"/>
          <p:nvPr/>
        </p:nvSpPr>
        <p:spPr>
          <a:xfrm>
            <a:off x="1260002" y="5600165"/>
            <a:ext cx="1970924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ound mirror </a:t>
            </a:r>
          </a:p>
          <a:p>
            <a:r>
              <a:rPr lang="en-US" dirty="0" smtClean="0"/>
              <a:t>for pump recycling</a:t>
            </a:r>
            <a:endParaRPr lang="en-US" dirty="0"/>
          </a:p>
        </p:txBody>
      </p:sp>
      <p:sp>
        <p:nvSpPr>
          <p:cNvPr id="32" name="Left-Right Arrow 31"/>
          <p:cNvSpPr/>
          <p:nvPr/>
        </p:nvSpPr>
        <p:spPr>
          <a:xfrm>
            <a:off x="6168980" y="2653048"/>
            <a:ext cx="798490" cy="334851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141669" y="815797"/>
            <a:ext cx="4445244" cy="3650576"/>
            <a:chOff x="141669" y="815797"/>
            <a:chExt cx="4445244" cy="3650576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1669" y="815797"/>
              <a:ext cx="4445244" cy="3650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" name="Rectangle 29"/>
            <p:cNvSpPr/>
            <p:nvPr/>
          </p:nvSpPr>
          <p:spPr>
            <a:xfrm flipH="1">
              <a:off x="2537138" y="3258354"/>
              <a:ext cx="244700" cy="321972"/>
            </a:xfrm>
            <a:prstGeom prst="rect">
              <a:avLst/>
            </a:prstGeom>
            <a:solidFill>
              <a:srgbClr val="14F86B">
                <a:alpha val="4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764405" y="3168203"/>
              <a:ext cx="7122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WLC</a:t>
              </a:r>
            </a:p>
            <a:p>
              <a:r>
                <a:rPr lang="en-US" sz="1200" b="1" dirty="0" smtClean="0"/>
                <a:t>Element</a:t>
              </a:r>
              <a:endParaRPr lang="en-US" sz="1200" b="1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816713" y="1043875"/>
            <a:ext cx="1416179" cy="3901612"/>
            <a:chOff x="4816713" y="1043875"/>
            <a:chExt cx="1416179" cy="3901612"/>
          </a:xfrm>
        </p:grpSpPr>
        <p:grpSp>
          <p:nvGrpSpPr>
            <p:cNvPr id="3" name="Group 32"/>
            <p:cNvGrpSpPr/>
            <p:nvPr/>
          </p:nvGrpSpPr>
          <p:grpSpPr>
            <a:xfrm>
              <a:off x="4816713" y="1043875"/>
              <a:ext cx="940158" cy="3901612"/>
              <a:chOff x="4816713" y="1043875"/>
              <a:chExt cx="940158" cy="3901612"/>
            </a:xfrm>
          </p:grpSpPr>
          <p:sp>
            <p:nvSpPr>
              <p:cNvPr id="104" name="AutoShape 155"/>
              <p:cNvSpPr>
                <a:spLocks noChangeArrowheads="1"/>
              </p:cNvSpPr>
              <p:nvPr/>
            </p:nvSpPr>
            <p:spPr bwMode="auto">
              <a:xfrm rot="5400000" flipH="1">
                <a:off x="4780719" y="2538758"/>
                <a:ext cx="1012146" cy="940158"/>
              </a:xfrm>
              <a:prstGeom prst="roundRect">
                <a:avLst>
                  <a:gd name="adj" fmla="val 16667"/>
                </a:avLst>
              </a:prstGeom>
              <a:solidFill>
                <a:srgbClr val="CC99FF"/>
              </a:solidFill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139"/>
              <p:cNvSpPr>
                <a:spLocks noChangeShapeType="1"/>
              </p:cNvSpPr>
              <p:nvPr/>
            </p:nvSpPr>
            <p:spPr bwMode="auto">
              <a:xfrm rot="5400000" flipH="1" flipV="1">
                <a:off x="3454968" y="2866859"/>
                <a:ext cx="3672182" cy="47192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140"/>
              <p:cNvSpPr>
                <a:spLocks noChangeShapeType="1"/>
              </p:cNvSpPr>
              <p:nvPr/>
            </p:nvSpPr>
            <p:spPr bwMode="auto">
              <a:xfrm rot="5400000" flipH="1">
                <a:off x="5287851" y="3107595"/>
                <a:ext cx="874" cy="58663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141"/>
              <p:cNvSpPr>
                <a:spLocks noChangeShapeType="1"/>
              </p:cNvSpPr>
              <p:nvPr/>
            </p:nvSpPr>
            <p:spPr bwMode="auto">
              <a:xfrm rot="5400000" flipH="1">
                <a:off x="5318384" y="782469"/>
                <a:ext cx="1748" cy="524559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144"/>
              <p:cNvSpPr>
                <a:spLocks noChangeShapeType="1"/>
              </p:cNvSpPr>
              <p:nvPr/>
            </p:nvSpPr>
            <p:spPr bwMode="auto">
              <a:xfrm rot="5400000" flipH="1">
                <a:off x="5300932" y="2295110"/>
                <a:ext cx="874" cy="585757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AutoShape 149"/>
              <p:cNvSpPr>
                <a:spLocks noChangeArrowheads="1"/>
              </p:cNvSpPr>
              <p:nvPr/>
            </p:nvSpPr>
            <p:spPr bwMode="auto">
              <a:xfrm rot="10800000" flipH="1">
                <a:off x="5202343" y="2554336"/>
                <a:ext cx="158242" cy="864494"/>
              </a:xfrm>
              <a:prstGeom prst="upDownArrow">
                <a:avLst>
                  <a:gd name="adj1" fmla="val 50000"/>
                  <a:gd name="adj2" fmla="val 109282"/>
                </a:avLst>
              </a:prstGeom>
              <a:solidFill>
                <a:schemeClr val="bg1">
                  <a:lumMod val="75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27"/>
              <p:cNvGrpSpPr/>
              <p:nvPr/>
            </p:nvGrpSpPr>
            <p:grpSpPr>
              <a:xfrm>
                <a:off x="5061398" y="4739425"/>
                <a:ext cx="412124" cy="206062"/>
                <a:chOff x="5061398" y="4739425"/>
                <a:chExt cx="412124" cy="206062"/>
              </a:xfrm>
            </p:grpSpPr>
            <p:sp>
              <p:nvSpPr>
                <p:cNvPr id="25" name="Rectangle 24"/>
                <p:cNvSpPr/>
                <p:nvPr/>
              </p:nvSpPr>
              <p:spPr>
                <a:xfrm>
                  <a:off x="5061398" y="4739425"/>
                  <a:ext cx="412124" cy="45719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5138671" y="4790941"/>
                  <a:ext cx="244699" cy="154546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29" name="Straight Connector 28"/>
              <p:cNvCxnSpPr/>
              <p:nvPr/>
            </p:nvCxnSpPr>
            <p:spPr>
              <a:xfrm>
                <a:off x="4984122" y="4404575"/>
                <a:ext cx="592430" cy="1588"/>
              </a:xfrm>
              <a:prstGeom prst="line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Rectangle 32"/>
            <p:cNvSpPr/>
            <p:nvPr/>
          </p:nvSpPr>
          <p:spPr>
            <a:xfrm flipH="1">
              <a:off x="5149403" y="3784242"/>
              <a:ext cx="244700" cy="321972"/>
            </a:xfrm>
            <a:prstGeom prst="rect">
              <a:avLst/>
            </a:prstGeom>
            <a:solidFill>
              <a:srgbClr val="14F86B">
                <a:alpha val="4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432737" y="3719849"/>
              <a:ext cx="80015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WLC</a:t>
              </a:r>
            </a:p>
            <a:p>
              <a:r>
                <a:rPr lang="en-US" sz="1400" b="1" dirty="0" smtClean="0"/>
                <a:t>Element</a:t>
              </a:r>
              <a:endParaRPr lang="en-US" sz="1400" b="1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506235" y="1067486"/>
            <a:ext cx="1235891" cy="3901612"/>
            <a:chOff x="7506235" y="1067486"/>
            <a:chExt cx="1235891" cy="3901612"/>
          </a:xfrm>
        </p:grpSpPr>
        <p:sp>
          <p:nvSpPr>
            <p:cNvPr id="36" name="Line 139"/>
            <p:cNvSpPr>
              <a:spLocks noChangeShapeType="1"/>
            </p:cNvSpPr>
            <p:nvPr/>
          </p:nvSpPr>
          <p:spPr bwMode="auto">
            <a:xfrm rot="5400000" flipH="1" flipV="1">
              <a:off x="5977081" y="2890470"/>
              <a:ext cx="3672182" cy="4719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41"/>
            <p:cNvSpPr>
              <a:spLocks noChangeShapeType="1"/>
            </p:cNvSpPr>
            <p:nvPr/>
          </p:nvSpPr>
          <p:spPr bwMode="auto">
            <a:xfrm rot="5400000" flipH="1">
              <a:off x="7840497" y="806080"/>
              <a:ext cx="1748" cy="52455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" name="Group 27"/>
            <p:cNvGrpSpPr/>
            <p:nvPr/>
          </p:nvGrpSpPr>
          <p:grpSpPr>
            <a:xfrm>
              <a:off x="7583511" y="4763036"/>
              <a:ext cx="412124" cy="206062"/>
              <a:chOff x="5061398" y="4739425"/>
              <a:chExt cx="412124" cy="206062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061398" y="4739425"/>
                <a:ext cx="412124" cy="45719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5138671" y="4790941"/>
                <a:ext cx="244699" cy="15454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2" name="Straight Connector 41"/>
            <p:cNvCxnSpPr/>
            <p:nvPr/>
          </p:nvCxnSpPr>
          <p:spPr>
            <a:xfrm>
              <a:off x="7506235" y="4428186"/>
              <a:ext cx="592430" cy="1588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 flipH="1">
              <a:off x="7671516" y="3859369"/>
              <a:ext cx="244700" cy="321972"/>
            </a:xfrm>
            <a:prstGeom prst="rect">
              <a:avLst/>
            </a:prstGeom>
            <a:solidFill>
              <a:srgbClr val="14F86B">
                <a:alpha val="4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941971" y="3794976"/>
              <a:ext cx="80015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WLC</a:t>
              </a:r>
            </a:p>
            <a:p>
              <a:r>
                <a:rPr lang="en-US" sz="1400" b="1" dirty="0" smtClean="0"/>
                <a:t>Element</a:t>
              </a:r>
              <a:endParaRPr lang="en-US" sz="1400" b="1" dirty="0"/>
            </a:p>
          </p:txBody>
        </p:sp>
      </p:grp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1496272" y="115911"/>
            <a:ext cx="6278515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Proposal for Adding an Auxiliary Mirror for  Practical WLC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545" y="1780505"/>
            <a:ext cx="3786389" cy="311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9424" y="1794986"/>
            <a:ext cx="4251535" cy="3073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3" name="Left-Right Arrow 62"/>
          <p:cNvSpPr/>
          <p:nvPr/>
        </p:nvSpPr>
        <p:spPr>
          <a:xfrm>
            <a:off x="4069724" y="3232597"/>
            <a:ext cx="566670" cy="270456"/>
          </a:xfrm>
          <a:prstGeom prst="leftRightArrow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 Box 3"/>
          <p:cNvSpPr txBox="1">
            <a:spLocks noChangeArrowheads="1"/>
          </p:cNvSpPr>
          <p:nvPr/>
        </p:nvSpPr>
        <p:spPr bwMode="auto">
          <a:xfrm>
            <a:off x="1496272" y="115911"/>
            <a:ext cx="6278515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Proposal for Adding an Auxiliary Mirror for  Practical WLC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2537138" y="1262130"/>
            <a:ext cx="6452316" cy="4237149"/>
            <a:chOff x="2588654" y="2086378"/>
            <a:chExt cx="6452316" cy="4237149"/>
          </a:xfrm>
        </p:grpSpPr>
        <p:sp>
          <p:nvSpPr>
            <p:cNvPr id="44" name="Rectangle 43"/>
            <p:cNvSpPr/>
            <p:nvPr/>
          </p:nvSpPr>
          <p:spPr>
            <a:xfrm>
              <a:off x="2588654" y="2086378"/>
              <a:ext cx="6452316" cy="423714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prst="convex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5" name="Picture 44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743201" y="2298807"/>
              <a:ext cx="6108059" cy="3767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6" name="TextBox 45"/>
            <p:cNvSpPr txBox="1"/>
            <p:nvPr/>
          </p:nvSpPr>
          <p:spPr>
            <a:xfrm>
              <a:off x="3284113" y="4765185"/>
              <a:ext cx="1500795" cy="307777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400" dirty="0" smtClean="0"/>
                <a:t>No WLC / T</a:t>
              </a:r>
              <a:r>
                <a:rPr lang="en-US" sz="1400" baseline="-25000" dirty="0" smtClean="0"/>
                <a:t>ASRM</a:t>
              </a:r>
              <a:r>
                <a:rPr lang="en-US" sz="1400" dirty="0" smtClean="0"/>
                <a:t> =1</a:t>
              </a:r>
              <a:endParaRPr lang="en-US" sz="14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209244" y="4196367"/>
              <a:ext cx="1637051" cy="307777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400" dirty="0" smtClean="0"/>
                <a:t>No WLC / T</a:t>
              </a:r>
              <a:r>
                <a:rPr lang="en-US" sz="1400" baseline="-25000" dirty="0" smtClean="0"/>
                <a:t>ASRM</a:t>
              </a:r>
              <a:r>
                <a:rPr lang="en-US" sz="1400" dirty="0" smtClean="0"/>
                <a:t> =0.1</a:t>
              </a:r>
              <a:endParaRPr lang="en-US" sz="14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142703" y="3022243"/>
              <a:ext cx="1886542" cy="307777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400" dirty="0" smtClean="0"/>
                <a:t>No WLC / T</a:t>
              </a:r>
              <a:r>
                <a:rPr lang="en-US" sz="1400" baseline="-25000" dirty="0" smtClean="0"/>
                <a:t>ASRM</a:t>
              </a:r>
              <a:r>
                <a:rPr lang="en-US" sz="1400" dirty="0" smtClean="0"/>
                <a:t> =0.001</a:t>
              </a:r>
              <a:endParaRPr lang="en-US" sz="1400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207876" y="3447246"/>
              <a:ext cx="1407501" cy="307777"/>
            </a:xfrm>
            <a:prstGeom prst="rect">
              <a:avLst/>
            </a:prstGeom>
            <a:solidFill>
              <a:srgbClr val="FF0000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WLC / T</a:t>
              </a:r>
              <a:r>
                <a:rPr lang="en-US" sz="1400" b="1" baseline="-25000" dirty="0" smtClean="0"/>
                <a:t>ASRM</a:t>
              </a:r>
              <a:r>
                <a:rPr lang="en-US" sz="1400" b="1" dirty="0" smtClean="0"/>
                <a:t> =0.1</a:t>
              </a:r>
              <a:endParaRPr lang="en-US" sz="1400" b="1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231488" y="2311758"/>
              <a:ext cx="1590244" cy="307777"/>
            </a:xfrm>
            <a:prstGeom prst="rect">
              <a:avLst/>
            </a:prstGeom>
            <a:solidFill>
              <a:srgbClr val="FF0000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WLC / T</a:t>
              </a:r>
              <a:r>
                <a:rPr lang="en-US" sz="1400" b="1" baseline="-25000" dirty="0" smtClean="0"/>
                <a:t>ASRM</a:t>
              </a:r>
              <a:r>
                <a:rPr lang="en-US" sz="1400" b="1" dirty="0" smtClean="0"/>
                <a:t> =0.001</a:t>
              </a:r>
              <a:endParaRPr lang="en-US" sz="1400" b="1" dirty="0"/>
            </a:p>
          </p:txBody>
        </p:sp>
        <p:sp>
          <p:nvSpPr>
            <p:cNvPr id="53" name="Bent-Up Arrow 52"/>
            <p:cNvSpPr/>
            <p:nvPr/>
          </p:nvSpPr>
          <p:spPr>
            <a:xfrm>
              <a:off x="4778061" y="4700791"/>
              <a:ext cx="360609" cy="296214"/>
            </a:xfrm>
            <a:prstGeom prst="bentUp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ight Arrow 57"/>
            <p:cNvSpPr/>
            <p:nvPr/>
          </p:nvSpPr>
          <p:spPr>
            <a:xfrm>
              <a:off x="5834130" y="4327304"/>
              <a:ext cx="399245" cy="12878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ight Arrow 58"/>
            <p:cNvSpPr/>
            <p:nvPr/>
          </p:nvSpPr>
          <p:spPr>
            <a:xfrm>
              <a:off x="5935015" y="3063027"/>
              <a:ext cx="399245" cy="128788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ight Arrow 59"/>
            <p:cNvSpPr/>
            <p:nvPr/>
          </p:nvSpPr>
          <p:spPr>
            <a:xfrm rot="5400000">
              <a:off x="8330486" y="3977428"/>
              <a:ext cx="399245" cy="128788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ight Arrow 60"/>
            <p:cNvSpPr/>
            <p:nvPr/>
          </p:nvSpPr>
          <p:spPr>
            <a:xfrm rot="5400000">
              <a:off x="8328340" y="2829063"/>
              <a:ext cx="399245" cy="128788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271" y="840347"/>
            <a:ext cx="2730323" cy="2244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78720" y="5654386"/>
            <a:ext cx="8134216" cy="52322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0">
                <a:solidFill>
                  <a:schemeClr val="bg1"/>
                </a:solidFill>
                <a:latin typeface="Times New Roman" pitchFamily="18" charset="0"/>
              </a:rPr>
              <a:t>M. Salit and M.S. Shahriar, “Enhancement of Sensitivity-Bandwidth Product of Interferometric Gravitational Wave Detectors using White Light Cavities,” (http://arxiv.org/ftp/arxiv/papers/0809/0809.4213.pdf)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1496272" y="115911"/>
            <a:ext cx="6278515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Proposal for Adding an Auxiliary Mirror for  Practical WLC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2781" y="1348066"/>
            <a:ext cx="4108763" cy="3305075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</p:pic>
      <p:grpSp>
        <p:nvGrpSpPr>
          <p:cNvPr id="16" name="Group 17"/>
          <p:cNvGrpSpPr>
            <a:grpSpLocks/>
          </p:cNvGrpSpPr>
          <p:nvPr/>
        </p:nvGrpSpPr>
        <p:grpSpPr bwMode="auto">
          <a:xfrm>
            <a:off x="4346128" y="785097"/>
            <a:ext cx="4600575" cy="1157287"/>
            <a:chOff x="518" y="1335"/>
            <a:chExt cx="2898" cy="729"/>
          </a:xfrm>
        </p:grpSpPr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536" y="1368"/>
              <a:ext cx="2880" cy="696"/>
            </a:xfrm>
            <a:prstGeom prst="rect">
              <a:avLst/>
            </a:prstGeom>
            <a:solidFill>
              <a:srgbClr val="FF00FF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547" y="1613"/>
            <a:ext cx="2602" cy="430"/>
          </p:xfrm>
          <a:graphic>
            <a:graphicData uri="http://schemas.openxmlformats.org/presentationml/2006/ole">
              <p:oleObj spid="_x0000_s6146" name="Equation" r:id="rId4" imgW="2361960" imgH="393480" progId="Equation.DSMT4">
                <p:embed/>
              </p:oleObj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518" y="1335"/>
              <a:ext cx="2417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 dirty="0"/>
                <a:t>Phase Shift Without Anomalous Dispersion</a:t>
              </a: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2413670" y="2045057"/>
            <a:ext cx="6550025" cy="1143000"/>
            <a:chOff x="530" y="2120"/>
            <a:chExt cx="4126" cy="7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544" y="2120"/>
              <a:ext cx="4112" cy="720"/>
            </a:xfrm>
            <a:prstGeom prst="rect">
              <a:avLst/>
            </a:prstGeom>
            <a:solidFill>
              <a:srgbClr val="00FFFF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2" name="Object 11"/>
            <p:cNvGraphicFramePr>
              <a:graphicFrameLocks noChangeAspect="1"/>
            </p:cNvGraphicFramePr>
            <p:nvPr/>
          </p:nvGraphicFramePr>
          <p:xfrm>
            <a:off x="530" y="2297"/>
            <a:ext cx="4029" cy="486"/>
          </p:xfrm>
          <a:graphic>
            <a:graphicData uri="http://schemas.openxmlformats.org/presentationml/2006/ole">
              <p:oleObj spid="_x0000_s6147" name="Equation" r:id="rId5" imgW="3657600" imgH="444240" progId="Equation.DSMT4">
                <p:embed/>
              </p:oleObj>
            </a:graphicData>
          </a:graphic>
        </p:graphicFrame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542" y="2135"/>
              <a:ext cx="2244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/>
                <a:t>Phase Shift With Anomalous Dispersion</a:t>
              </a:r>
            </a:p>
          </p:txBody>
        </p:sp>
      </p:grp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288567" y="5089750"/>
            <a:ext cx="6181725" cy="553998"/>
          </a:xfrm>
          <a:prstGeom prst="rect">
            <a:avLst/>
          </a:prstGeom>
          <a:solidFill>
            <a:srgbClr val="0000FF"/>
          </a:solidFill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0" dirty="0">
                <a:solidFill>
                  <a:schemeClr val="bg1"/>
                </a:solidFill>
                <a:latin typeface="Times New Roman" pitchFamily="18" charset="0"/>
              </a:rPr>
              <a:t>M.S. Shahriar and M. Salit, (2008) </a:t>
            </a:r>
            <a:r>
              <a:rPr lang="en-US" sz="1500" b="0" dirty="0" smtClean="0">
                <a:solidFill>
                  <a:schemeClr val="bg1"/>
                </a:solidFill>
                <a:latin typeface="Times New Roman" pitchFamily="18" charset="0"/>
              </a:rPr>
              <a:t>Journal of Modern Optics Vol. 55, Nos. 19–20, 10–20 November 2008, 3133–3147</a:t>
            </a:r>
            <a:endParaRPr lang="en-US" sz="15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288567" y="5676746"/>
            <a:ext cx="7284210" cy="52322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chemeClr val="bg1"/>
                </a:solidFill>
                <a:latin typeface="Times New Roman" pitchFamily="18" charset="0"/>
              </a:rPr>
              <a:t>M. S. Shahriar and M. Salit, “A Fast-Light Enhanced Zero-Area Sagnac Ring Laser Gravitational Wave Detector,” (http://lapt.eecs.northwestern.edu/preprints/FE-ZASRLGWD.pdf)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1676577" y="180305"/>
            <a:ext cx="6466194" cy="36933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Active  Sagnac Ring Laser in a WLC for Enhancing Strain Sensitivity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228725" y="1356638"/>
            <a:ext cx="6027738" cy="304800"/>
          </a:xfrm>
          <a:prstGeom prst="rect">
            <a:avLst/>
          </a:prstGeom>
          <a:solidFill>
            <a:srgbClr val="0000FF"/>
          </a:solidFill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1400" b="0">
                <a:solidFill>
                  <a:schemeClr val="bg1"/>
                </a:solidFill>
                <a:latin typeface="Times New Roman" pitchFamily="18" charset="0"/>
              </a:rPr>
              <a:t>G.S. Pati, M. Messal, K. Salit, M.S. Shahriar, </a:t>
            </a:r>
            <a:r>
              <a:rPr lang="en-US" sz="1400">
                <a:solidFill>
                  <a:schemeClr val="bg1"/>
                </a:solidFill>
                <a:latin typeface="Times New Roman" pitchFamily="18" charset="0"/>
              </a:rPr>
              <a:t>Phys. Rev. Lett. 99</a:t>
            </a:r>
            <a:r>
              <a:rPr lang="en-US" sz="1400" b="0">
                <a:solidFill>
                  <a:schemeClr val="bg1"/>
                </a:solidFill>
                <a:latin typeface="Times New Roman" pitchFamily="18" charset="0"/>
              </a:rPr>
              <a:t>, 133601 (2007)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228725" y="2457013"/>
            <a:ext cx="6113463" cy="549275"/>
          </a:xfrm>
          <a:prstGeom prst="rect">
            <a:avLst/>
          </a:prstGeom>
          <a:solidFill>
            <a:srgbClr val="0000FF"/>
          </a:solidFill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0">
                <a:solidFill>
                  <a:schemeClr val="bg1"/>
                </a:solidFill>
                <a:latin typeface="Times New Roman" pitchFamily="18" charset="0"/>
              </a:rPr>
              <a:t>G.S. Pati, M. Messal, K. Salit, M.S. Shahriar, </a:t>
            </a:r>
            <a:r>
              <a:rPr lang="fr-FR" sz="1500">
                <a:solidFill>
                  <a:schemeClr val="bg1"/>
                </a:solidFill>
                <a:latin typeface="Times New Roman" pitchFamily="18" charset="0"/>
              </a:rPr>
              <a:t>Optics Communications,</a:t>
            </a:r>
            <a:r>
              <a:rPr lang="fr-FR" sz="1500" b="0">
                <a:solidFill>
                  <a:schemeClr val="bg1"/>
                </a:solidFill>
                <a:latin typeface="Times New Roman" pitchFamily="18" charset="0"/>
              </a:rPr>
              <a:t> 281 (19), p.4931-4935, (2008)</a:t>
            </a:r>
            <a:endParaRPr lang="en-US" sz="1500" b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228725" y="912813"/>
            <a:ext cx="6083300" cy="320675"/>
          </a:xfrm>
          <a:prstGeom prst="rect">
            <a:avLst/>
          </a:prstGeom>
          <a:solidFill>
            <a:srgbClr val="0000FF"/>
          </a:solidFill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1500" b="0">
                <a:solidFill>
                  <a:schemeClr val="bg1"/>
                </a:solidFill>
                <a:latin typeface="Times New Roman" pitchFamily="18" charset="0"/>
              </a:rPr>
              <a:t>G.S. Pati, R. Tripathi, V. Gopal, M. Messal, </a:t>
            </a:r>
            <a:r>
              <a:rPr lang="en-US" sz="1500">
                <a:solidFill>
                  <a:schemeClr val="bg1"/>
                </a:solidFill>
                <a:latin typeface="Times New Roman" pitchFamily="18" charset="0"/>
              </a:rPr>
              <a:t>Phys. Rev. A 75</a:t>
            </a:r>
            <a:r>
              <a:rPr lang="en-US" sz="1500" b="0">
                <a:solidFill>
                  <a:schemeClr val="bg1"/>
                </a:solidFill>
                <a:latin typeface="Times New Roman" pitchFamily="18" charset="0"/>
              </a:rPr>
              <a:t>, 053807 (2007)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228725" y="3129438"/>
            <a:ext cx="6092825" cy="549275"/>
          </a:xfrm>
          <a:prstGeom prst="rect">
            <a:avLst/>
          </a:prstGeom>
          <a:solidFill>
            <a:srgbClr val="0000FF"/>
          </a:solidFill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0">
                <a:solidFill>
                  <a:schemeClr val="bg1"/>
                </a:solidFill>
                <a:latin typeface="Times New Roman" pitchFamily="18" charset="0"/>
              </a:rPr>
              <a:t>H.N. Yum, M. Salit,  G.S. Pati, S. Tseng, P.R. Hemmer, and M.S.Shahriar, </a:t>
            </a:r>
            <a:r>
              <a:rPr lang="en-US" sz="1500">
                <a:solidFill>
                  <a:schemeClr val="bg1"/>
                </a:solidFill>
                <a:latin typeface="Times New Roman" pitchFamily="18" charset="0"/>
              </a:rPr>
              <a:t>Optics Express</a:t>
            </a:r>
            <a:r>
              <a:rPr lang="en-US" sz="1500" b="0">
                <a:solidFill>
                  <a:schemeClr val="bg1"/>
                </a:solidFill>
                <a:latin typeface="Times New Roman" pitchFamily="18" charset="0"/>
              </a:rPr>
              <a:t>, Vol. 16 Issue 25, 20448 (2008)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228725" y="1784588"/>
            <a:ext cx="6181725" cy="549275"/>
          </a:xfrm>
          <a:prstGeom prst="rect">
            <a:avLst/>
          </a:prstGeom>
          <a:solidFill>
            <a:srgbClr val="0000FF"/>
          </a:solidFill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0">
                <a:solidFill>
                  <a:schemeClr val="bg1"/>
                </a:solidFill>
                <a:latin typeface="Times New Roman" pitchFamily="18" charset="0"/>
              </a:rPr>
              <a:t>M. Salit, G.S. Pati, K. Salit, and M.S. Shahriar, (2007) </a:t>
            </a:r>
            <a:r>
              <a:rPr lang="en-US" sz="1500">
                <a:solidFill>
                  <a:schemeClr val="bg1"/>
                </a:solidFill>
                <a:latin typeface="Times New Roman" pitchFamily="18" charset="0"/>
              </a:rPr>
              <a:t>Journal of Modern Optics,</a:t>
            </a:r>
            <a:r>
              <a:rPr lang="en-US" sz="1500" b="0">
                <a:solidFill>
                  <a:schemeClr val="bg1"/>
                </a:solidFill>
                <a:latin typeface="Times New Roman" pitchFamily="18" charset="0"/>
              </a:rPr>
              <a:t> 54:16, 2425 - 2440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1228725" y="3801863"/>
            <a:ext cx="6181725" cy="553998"/>
          </a:xfrm>
          <a:prstGeom prst="rect">
            <a:avLst/>
          </a:prstGeom>
          <a:solidFill>
            <a:srgbClr val="0000FF"/>
          </a:solidFill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0" dirty="0">
                <a:solidFill>
                  <a:schemeClr val="bg1"/>
                </a:solidFill>
                <a:latin typeface="Times New Roman" pitchFamily="18" charset="0"/>
              </a:rPr>
              <a:t>M.S. Shahriar and M. Salit, (2008) </a:t>
            </a:r>
            <a:r>
              <a:rPr lang="en-US" sz="1500" b="0" dirty="0" smtClean="0">
                <a:solidFill>
                  <a:schemeClr val="bg1"/>
                </a:solidFill>
                <a:latin typeface="Times New Roman" pitchFamily="18" charset="0"/>
              </a:rPr>
              <a:t>Journal of Modern Optics Vol. 55, Nos. 19–20, 10–20 November 2008, 3133–3147</a:t>
            </a:r>
            <a:endParaRPr lang="en-US" sz="1500" b="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1228725" y="4479011"/>
            <a:ext cx="6211888" cy="7302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0" dirty="0">
                <a:solidFill>
                  <a:schemeClr val="bg1"/>
                </a:solidFill>
                <a:latin typeface="Times New Roman" pitchFamily="18" charset="0"/>
              </a:rPr>
              <a:t>M. S. Shahriar and M. Salit, “A Fast-Light Enhanced Zero-Area Sagnac Ring Laser Gravitational Wave Detector,” (http://lapt.eecs.northwestern.edu/preprints/FE-ZASRLGWD.pdf)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228725" y="5332413"/>
            <a:ext cx="6253163" cy="7302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0">
                <a:solidFill>
                  <a:schemeClr val="bg1"/>
                </a:solidFill>
                <a:latin typeface="Times New Roman" pitchFamily="18" charset="0"/>
              </a:rPr>
              <a:t>M. Salit and M.S. Shahriar, “Enhancement of Sensitivity-Bandwidth Product of Interferometric Gravitational Wave Detectors using White Light Cavities,” (http://arxiv.org/ftp/arxiv/papers/0809/0809.4213.pdf)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977343" y="154547"/>
            <a:ext cx="3868880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Journal publications and preprints 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8"/>
          <p:cNvSpPr>
            <a:spLocks noChangeArrowheads="1"/>
          </p:cNvSpPr>
          <p:nvPr/>
        </p:nvSpPr>
        <p:spPr bwMode="auto">
          <a:xfrm>
            <a:off x="6177208" y="4732986"/>
            <a:ext cx="1917700" cy="1549400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2811708" y="859486"/>
            <a:ext cx="2019300" cy="1511300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6"/>
          <p:cNvSpPr>
            <a:spLocks noChangeArrowheads="1"/>
          </p:cNvSpPr>
          <p:nvPr/>
        </p:nvSpPr>
        <p:spPr bwMode="auto">
          <a:xfrm>
            <a:off x="1084508" y="2485086"/>
            <a:ext cx="2235200" cy="1676400"/>
          </a:xfrm>
          <a:prstGeom prst="ellipse">
            <a:avLst/>
          </a:prstGeom>
          <a:solidFill>
            <a:schemeClr val="bg1"/>
          </a:solidFill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16308" y="2788299"/>
            <a:ext cx="13843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83183" y="1140474"/>
            <a:ext cx="1279525" cy="95885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</p:pic>
      <p:pic>
        <p:nvPicPr>
          <p:cNvPr id="24" name="two-neutron-stars-spiraling.mp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6477246" y="5028261"/>
            <a:ext cx="1282700" cy="962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1409387" y="157253"/>
            <a:ext cx="6371039" cy="40011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solidFill>
                  <a:schemeClr val="bg1"/>
                </a:solidFill>
              </a:rPr>
              <a:t>Active Superluminal Cavity:  Superluminal Ring Laser (SRL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1803400" y="1638300"/>
            <a:ext cx="5613400" cy="2959100"/>
          </a:xfrm>
          <a:prstGeom prst="rect">
            <a:avLst/>
          </a:prstGeom>
          <a:solidFill>
            <a:srgbClr val="969696"/>
          </a:solidFill>
          <a:ln w="317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" name="Group 15"/>
          <p:cNvGrpSpPr>
            <a:grpSpLocks/>
          </p:cNvGrpSpPr>
          <p:nvPr/>
        </p:nvGrpSpPr>
        <p:grpSpPr bwMode="auto">
          <a:xfrm>
            <a:off x="2806700" y="1878013"/>
            <a:ext cx="3581400" cy="2698750"/>
            <a:chOff x="1336" y="991"/>
            <a:chExt cx="2256" cy="1700"/>
          </a:xfrm>
        </p:grpSpPr>
        <p:sp>
          <p:nvSpPr>
            <p:cNvPr id="33" name="Line 5"/>
            <p:cNvSpPr>
              <a:spLocks noChangeShapeType="1"/>
            </p:cNvSpPr>
            <p:nvPr/>
          </p:nvSpPr>
          <p:spPr bwMode="auto">
            <a:xfrm flipH="1">
              <a:off x="1336" y="1360"/>
              <a:ext cx="240" cy="30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6"/>
            <p:cNvSpPr>
              <a:spLocks noChangeShapeType="1"/>
            </p:cNvSpPr>
            <p:nvPr/>
          </p:nvSpPr>
          <p:spPr bwMode="auto">
            <a:xfrm>
              <a:off x="3144" y="1360"/>
              <a:ext cx="240" cy="304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7"/>
            <p:cNvSpPr>
              <a:spLocks noChangeShapeType="1"/>
            </p:cNvSpPr>
            <p:nvPr/>
          </p:nvSpPr>
          <p:spPr bwMode="auto">
            <a:xfrm flipH="1">
              <a:off x="2208" y="2552"/>
              <a:ext cx="44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>
              <a:off x="1456" y="1512"/>
              <a:ext cx="976" cy="102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9"/>
            <p:cNvSpPr>
              <a:spLocks noChangeShapeType="1"/>
            </p:cNvSpPr>
            <p:nvPr/>
          </p:nvSpPr>
          <p:spPr bwMode="auto">
            <a:xfrm>
              <a:off x="1464" y="1512"/>
              <a:ext cx="2128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 flipV="1">
              <a:off x="2432" y="1248"/>
              <a:ext cx="1032" cy="128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11"/>
            <p:cNvSpPr>
              <a:spLocks noChangeArrowheads="1"/>
            </p:cNvSpPr>
            <p:nvPr/>
          </p:nvSpPr>
          <p:spPr bwMode="auto">
            <a:xfrm rot="-2637933">
              <a:off x="1808" y="1760"/>
              <a:ext cx="224" cy="480"/>
            </a:xfrm>
            <a:prstGeom prst="rect">
              <a:avLst/>
            </a:prstGeom>
            <a:solidFill>
              <a:srgbClr val="00FFFF">
                <a:alpha val="57001"/>
              </a:srgbClr>
            </a:solidFill>
            <a:ln w="317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12"/>
            <p:cNvSpPr>
              <a:spLocks noChangeArrowheads="1"/>
            </p:cNvSpPr>
            <p:nvPr/>
          </p:nvSpPr>
          <p:spPr bwMode="auto">
            <a:xfrm>
              <a:off x="2136" y="1416"/>
              <a:ext cx="496" cy="176"/>
            </a:xfrm>
            <a:prstGeom prst="rect">
              <a:avLst/>
            </a:prstGeom>
            <a:solidFill>
              <a:srgbClr val="800080">
                <a:alpha val="56000"/>
              </a:srgbClr>
            </a:solidFill>
            <a:ln w="317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 rot="2823429">
              <a:off x="1262" y="2089"/>
              <a:ext cx="972" cy="231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0"/>
                <a:t>Gain Medium</a:t>
              </a: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1790" y="991"/>
              <a:ext cx="1276" cy="404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="0"/>
                <a:t>Neg Dispersion Medium</a:t>
              </a:r>
            </a:p>
          </p:txBody>
        </p:sp>
      </p:grpSp>
      <p:sp>
        <p:nvSpPr>
          <p:cNvPr id="43" name="Line 18"/>
          <p:cNvSpPr>
            <a:spLocks noChangeShapeType="1"/>
          </p:cNvSpPr>
          <p:nvPr/>
        </p:nvSpPr>
        <p:spPr bwMode="auto">
          <a:xfrm flipV="1">
            <a:off x="6032500" y="2273300"/>
            <a:ext cx="279400" cy="127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19"/>
          <p:cNvSpPr>
            <a:spLocks noChangeShapeType="1"/>
          </p:cNvSpPr>
          <p:nvPr/>
        </p:nvSpPr>
        <p:spPr bwMode="auto">
          <a:xfrm flipV="1">
            <a:off x="6311900" y="2667000"/>
            <a:ext cx="152400" cy="127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20"/>
          <p:cNvSpPr>
            <a:spLocks noChangeShapeType="1"/>
          </p:cNvSpPr>
          <p:nvPr/>
        </p:nvSpPr>
        <p:spPr bwMode="auto">
          <a:xfrm>
            <a:off x="6172200" y="2298700"/>
            <a:ext cx="698500" cy="2540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21"/>
          <p:cNvSpPr>
            <a:spLocks noChangeShapeType="1"/>
          </p:cNvSpPr>
          <p:nvPr/>
        </p:nvSpPr>
        <p:spPr bwMode="auto">
          <a:xfrm flipV="1">
            <a:off x="6362700" y="2108200"/>
            <a:ext cx="317500" cy="5969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22"/>
          <p:cNvSpPr>
            <a:spLocks noChangeShapeType="1"/>
          </p:cNvSpPr>
          <p:nvPr/>
        </p:nvSpPr>
        <p:spPr bwMode="auto">
          <a:xfrm flipV="1">
            <a:off x="6337300" y="2374900"/>
            <a:ext cx="342900" cy="101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Text Box 23"/>
          <p:cNvSpPr txBox="1">
            <a:spLocks noChangeArrowheads="1"/>
          </p:cNvSpPr>
          <p:nvPr/>
        </p:nvSpPr>
        <p:spPr bwMode="auto">
          <a:xfrm>
            <a:off x="5953125" y="1725613"/>
            <a:ext cx="1352550" cy="3667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/>
              <a:t>Beat Signal</a:t>
            </a:r>
          </a:p>
        </p:txBody>
      </p:sp>
      <p:sp>
        <p:nvSpPr>
          <p:cNvPr id="49" name="Text Box 24"/>
          <p:cNvSpPr txBox="1">
            <a:spLocks noChangeArrowheads="1"/>
          </p:cNvSpPr>
          <p:nvPr/>
        </p:nvSpPr>
        <p:spPr bwMode="auto">
          <a:xfrm>
            <a:off x="250825" y="4837113"/>
            <a:ext cx="6972300" cy="366712"/>
          </a:xfrm>
          <a:prstGeom prst="rect">
            <a:avLst/>
          </a:prstGeom>
          <a:solidFill>
            <a:srgbClr val="00FFFF"/>
          </a:solidFill>
          <a:ln w="317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 </a:t>
            </a:r>
            <a:r>
              <a:rPr lang="en-US" sz="1600"/>
              <a:t>Frequency change is enhanced in sensitivity by a factor of 10 million</a:t>
            </a: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238125" y="5332413"/>
            <a:ext cx="5397500" cy="366712"/>
          </a:xfrm>
          <a:prstGeom prst="rect">
            <a:avLst/>
          </a:prstGeom>
          <a:solidFill>
            <a:srgbClr val="00FFFF"/>
          </a:solidFill>
          <a:ln w="317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 </a:t>
            </a:r>
            <a:r>
              <a:rPr lang="en-US" sz="1600"/>
              <a:t>Beat note does not experience the broadening eff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862885" y="953037"/>
            <a:ext cx="7147774" cy="5151549"/>
          </a:xfrm>
          <a:prstGeom prst="rect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4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7532" y="1148122"/>
            <a:ext cx="6805702" cy="470265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2578100" y="165100"/>
            <a:ext cx="4053482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Demonstration of White </a:t>
            </a:r>
            <a:r>
              <a:rPr lang="en-US" sz="2000" b="1" dirty="0">
                <a:solidFill>
                  <a:schemeClr val="bg1"/>
                </a:solidFill>
              </a:rPr>
              <a:t>Light </a:t>
            </a:r>
            <a:r>
              <a:rPr lang="en-US" sz="2000" b="1" dirty="0" smtClean="0">
                <a:solidFill>
                  <a:schemeClr val="bg1"/>
                </a:solidFill>
              </a:rPr>
              <a:t>Cavity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571224" y="953037"/>
            <a:ext cx="5808372" cy="4559121"/>
            <a:chOff x="1403797" y="953037"/>
            <a:chExt cx="5808372" cy="4559121"/>
          </a:xfrm>
        </p:grpSpPr>
        <p:sp>
          <p:nvSpPr>
            <p:cNvPr id="25" name="Rectangle 24"/>
            <p:cNvSpPr/>
            <p:nvPr/>
          </p:nvSpPr>
          <p:spPr>
            <a:xfrm>
              <a:off x="1403797" y="953037"/>
              <a:ext cx="5808372" cy="4559121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23096" y="1042473"/>
              <a:ext cx="5359400" cy="433705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</p:pic>
      </p:grp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57225" y="5651500"/>
            <a:ext cx="7589838" cy="517525"/>
          </a:xfrm>
          <a:prstGeom prst="rect">
            <a:avLst/>
          </a:prstGeom>
          <a:solidFill>
            <a:srgbClr val="0000FF"/>
          </a:solidFill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G.S. Pati, M. Messal, K. Salit, M.S. Shahriar, “Demonstration of a tunable-bandwidth white light </a:t>
            </a:r>
          </a:p>
          <a:p>
            <a:pPr marL="342900" indent="-342900" eaLnBrk="1" hangingPunct="1"/>
            <a:r>
              <a:rPr lang="en-US" sz="1400" b="1">
                <a:solidFill>
                  <a:schemeClr val="bg1"/>
                </a:solidFill>
                <a:latin typeface="Times New Roman" pitchFamily="18" charset="0"/>
              </a:rPr>
              <a:t>interferometer using anomalous dispersion in atomic vapor,” Phys. Rev. Lett. 99, 133601 (2007)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578100" y="165100"/>
            <a:ext cx="4053482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Demonstration of White </a:t>
            </a:r>
            <a:r>
              <a:rPr lang="en-US" sz="2000" b="1" dirty="0">
                <a:solidFill>
                  <a:schemeClr val="bg1"/>
                </a:solidFill>
              </a:rPr>
              <a:t>Light </a:t>
            </a:r>
            <a:r>
              <a:rPr lang="en-US" sz="2000" b="1" dirty="0" smtClean="0">
                <a:solidFill>
                  <a:schemeClr val="bg1"/>
                </a:solidFill>
              </a:rPr>
              <a:t>Cavity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193183" y="953037"/>
            <a:ext cx="8615966" cy="488109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99846" y="5990420"/>
            <a:ext cx="8403241" cy="323165"/>
          </a:xfrm>
          <a:prstGeom prst="rect">
            <a:avLst/>
          </a:prstGeom>
          <a:solidFill>
            <a:srgbClr val="0000FF"/>
          </a:solidFill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0">
                <a:solidFill>
                  <a:schemeClr val="bg1"/>
                </a:solidFill>
                <a:latin typeface="Times New Roman" pitchFamily="18" charset="0"/>
              </a:rPr>
              <a:t>G.S. Pati, M. Messal, K. Salit, M.S. Shahriar, </a:t>
            </a:r>
            <a:r>
              <a:rPr lang="fr-FR" sz="1500">
                <a:solidFill>
                  <a:schemeClr val="bg1"/>
                </a:solidFill>
                <a:latin typeface="Times New Roman" pitchFamily="18" charset="0"/>
              </a:rPr>
              <a:t>Optics Communications,</a:t>
            </a:r>
            <a:r>
              <a:rPr lang="fr-FR" sz="1500" b="0">
                <a:solidFill>
                  <a:schemeClr val="bg1"/>
                </a:solidFill>
                <a:latin typeface="Times New Roman" pitchFamily="18" charset="0"/>
              </a:rPr>
              <a:t> 281 (19), p.4931-4935, (2008)</a:t>
            </a:r>
            <a:endParaRPr lang="en-US" sz="1500" b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58204" y="1636535"/>
            <a:ext cx="4225925" cy="3165475"/>
            <a:chOff x="412750" y="1649413"/>
            <a:chExt cx="4225925" cy="3165475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2750" y="1649413"/>
              <a:ext cx="4225925" cy="3165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1233488" y="1993900"/>
              <a:ext cx="321786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6699"/>
                  </a:solidFill>
                </a:rPr>
                <a:t>Theory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163253" y="1397313"/>
            <a:ext cx="4697412" cy="3517900"/>
            <a:chOff x="4446588" y="688975"/>
            <a:chExt cx="4697412" cy="3517900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46588" y="688975"/>
              <a:ext cx="4697412" cy="3517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5399088" y="960438"/>
              <a:ext cx="2928937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/>
              <a:r>
                <a:rPr lang="en-US" i="1">
                  <a:solidFill>
                    <a:srgbClr val="006699"/>
                  </a:solidFill>
                </a:rPr>
                <a:t>Experiment</a:t>
              </a:r>
            </a:p>
          </p:txBody>
        </p:sp>
      </p:grp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578100" y="165100"/>
            <a:ext cx="4053482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Demonstration of White </a:t>
            </a:r>
            <a:r>
              <a:rPr lang="en-US" sz="2000" b="1" dirty="0">
                <a:solidFill>
                  <a:schemeClr val="bg1"/>
                </a:solidFill>
              </a:rPr>
              <a:t>Light </a:t>
            </a:r>
            <a:r>
              <a:rPr lang="en-US" sz="2000" b="1" dirty="0" smtClean="0">
                <a:solidFill>
                  <a:schemeClr val="bg1"/>
                </a:solidFill>
              </a:rPr>
              <a:t>Cavity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880312" y="862883"/>
            <a:ext cx="5460643" cy="4610637"/>
            <a:chOff x="2125013" y="978794"/>
            <a:chExt cx="5460643" cy="4610637"/>
          </a:xfrm>
        </p:grpSpPr>
        <p:sp>
          <p:nvSpPr>
            <p:cNvPr id="25" name="Rectangle 24"/>
            <p:cNvSpPr/>
            <p:nvPr/>
          </p:nvSpPr>
          <p:spPr>
            <a:xfrm>
              <a:off x="2125013" y="978794"/>
              <a:ext cx="5460643" cy="4610637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369712" y="1110917"/>
              <a:ext cx="4970530" cy="4283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77617" y="5670126"/>
            <a:ext cx="7732288" cy="553998"/>
          </a:xfrm>
          <a:prstGeom prst="rect">
            <a:avLst/>
          </a:prstGeom>
          <a:solidFill>
            <a:srgbClr val="0000FF"/>
          </a:solidFill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0">
                <a:solidFill>
                  <a:schemeClr val="bg1"/>
                </a:solidFill>
                <a:latin typeface="Times New Roman" pitchFamily="18" charset="0"/>
              </a:rPr>
              <a:t>H.N. Yum, M. Salit,  G.S. Pati, S. Tseng, P.R. Hemmer, and M.S.Shahriar, </a:t>
            </a:r>
            <a:r>
              <a:rPr lang="en-US" sz="1500">
                <a:solidFill>
                  <a:schemeClr val="bg1"/>
                </a:solidFill>
                <a:latin typeface="Times New Roman" pitchFamily="18" charset="0"/>
              </a:rPr>
              <a:t>Optics Express</a:t>
            </a:r>
            <a:r>
              <a:rPr lang="en-US" sz="1500" b="0">
                <a:solidFill>
                  <a:schemeClr val="bg1"/>
                </a:solidFill>
                <a:latin typeface="Times New Roman" pitchFamily="18" charset="0"/>
              </a:rPr>
              <a:t>, Vol. 16 Issue 25, 20448 (2008)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333402" y="165100"/>
            <a:ext cx="4805803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Fast-light in Photorefractive Crystal for WLC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210620" y="953036"/>
            <a:ext cx="6800044" cy="5164430"/>
            <a:chOff x="669702" y="953036"/>
            <a:chExt cx="6800044" cy="5164430"/>
          </a:xfrm>
        </p:grpSpPr>
        <p:sp>
          <p:nvSpPr>
            <p:cNvPr id="25" name="Rectangle 24"/>
            <p:cNvSpPr/>
            <p:nvPr/>
          </p:nvSpPr>
          <p:spPr>
            <a:xfrm>
              <a:off x="669702" y="953036"/>
              <a:ext cx="6800044" cy="5164430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31875" y="1153420"/>
              <a:ext cx="6051550" cy="463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333402" y="165100"/>
            <a:ext cx="4805803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Fast-light in Photorefractive Crystal for WLC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1210620" y="953036"/>
            <a:ext cx="6800044" cy="5164430"/>
          </a:xfrm>
          <a:prstGeom prst="rect">
            <a:avLst/>
          </a:prstGeom>
          <a:solidFill>
            <a:srgbClr val="00B0F0"/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81943" y="1045648"/>
            <a:ext cx="6232525" cy="488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333402" y="165100"/>
            <a:ext cx="4805803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Fast-light in Photorefractive Crystal for WLC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9</TotalTime>
  <Words>921</Words>
  <Application>Microsoft Office PowerPoint</Application>
  <PresentationFormat>On-screen Show (4:3)</PresentationFormat>
  <Paragraphs>128</Paragraphs>
  <Slides>29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</vt:vector>
  </TitlesOfParts>
  <Company>Northweste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lim M. Shahriar</dc:creator>
  <cp:lastModifiedBy>Selim M. Shahriar</cp:lastModifiedBy>
  <cp:revision>52</cp:revision>
  <dcterms:created xsi:type="dcterms:W3CDTF">2009-03-16T23:04:49Z</dcterms:created>
  <dcterms:modified xsi:type="dcterms:W3CDTF">2009-03-17T11:11:59Z</dcterms:modified>
</cp:coreProperties>
</file>